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p w:rsidR="00801C4B" w:rsidRPr="0054543A" w:rsidRDefault="00B26DBA" w:rsidP="007C00DF">
      <w:pPr>
        <w:jc w:val="center"/>
        <w:rPr>
          <w:rFonts w:asciiTheme="majorEastAsia" w:eastAsiaTheme="majorEastAsia" w:hAnsiTheme="majorEastAsia"/>
          <w:b/>
          <w:sz w:val="32"/>
          <w:szCs w:val="32"/>
        </w:rPr>
      </w:pPr>
      <w:r w:rsidRPr="00C00E92">
        <w:rPr>
          <w:rFonts w:ascii="Times New Roman" w:eastAsia="宋体" w:hAnsi="Times New Roman" w:cs="Times New Roman" w:hint="eastAsia"/>
          <w:b/>
          <w:bCs/>
          <w:noProof/>
          <w:color w:val="000000"/>
          <w:spacing w:val="20"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DC6CC8A" wp14:editId="6EA19A75">
                <wp:simplePos x="0" y="0"/>
                <wp:positionH relativeFrom="column">
                  <wp:posOffset>-982980</wp:posOffset>
                </wp:positionH>
                <wp:positionV relativeFrom="paragraph">
                  <wp:posOffset>2540</wp:posOffset>
                </wp:positionV>
                <wp:extent cx="1074420" cy="8637905"/>
                <wp:effectExtent l="0" t="0" r="0" b="0"/>
                <wp:wrapNone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4420" cy="8637905"/>
                          <a:chOff x="0" y="0"/>
                          <a:chExt cx="1074420" cy="8637905"/>
                        </a:xfrm>
                      </wpg:grpSpPr>
                      <wps:wsp>
                        <wps:cNvPr id="1" name="文本框 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074420" cy="8637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6DBA" w:rsidRDefault="00B26DBA" w:rsidP="00B26DBA">
                              <w:pPr>
                                <w:ind w:firstLineChars="600" w:firstLine="1260"/>
                                <w:rPr>
                                  <w:u w:val="single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学号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</w:t>
                              </w:r>
                              <w:r>
                                <w:rPr>
                                  <w:rFonts w:hint="eastAsia"/>
                                </w:rPr>
                                <w:t>姓名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</w:t>
                              </w:r>
                              <w:r>
                                <w:rPr>
                                  <w:rFonts w:hint="eastAsia"/>
                                </w:rPr>
                                <w:t>学校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</w:p>
                            <w:p w:rsidR="00B26DBA" w:rsidRPr="00B26DBA" w:rsidRDefault="00B26DBA" w:rsidP="00B26DBA">
                              <w:pPr>
                                <w:jc w:val="left"/>
                              </w:pPr>
                            </w:p>
                            <w:p w:rsidR="00B26DBA" w:rsidRPr="00B26DBA" w:rsidRDefault="00B26DBA" w:rsidP="00B26DBA">
                              <w:pPr>
                                <w:jc w:val="left"/>
                              </w:pP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装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订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线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</w:t>
                              </w:r>
                              <w:r>
                                <w:rPr>
                                  <w:rFonts w:hint="eastAsia"/>
                                </w:rPr>
                                <w:t>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</w:t>
                              </w:r>
                              <w:r>
                                <w:rPr>
                                  <w:rFonts w:hint="eastAsia"/>
                                </w:rPr>
                                <w:t>..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直接连接符 2"/>
                        <wps:cNvCnPr/>
                        <wps:spPr>
                          <a:xfrm>
                            <a:off x="657339" y="378247"/>
                            <a:ext cx="0" cy="82080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DC6CC8A" id="组合 5" o:spid="_x0000_s1026" style="position:absolute;left:0;text-align:left;margin-left:-77.4pt;margin-top:.2pt;width:84.6pt;height:680.15pt;z-index:251659264;mso-width-relative:margin;mso-height-relative:margin" coordsize="10744,86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7" type="#_x0000_t202" style="position:absolute;width:10744;height:86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BDK8EA&#10;AADaAAAADwAAAGRycy9kb3ducmV2LnhtbERPTYvCMBC9L/gfwgh7W1MVRKpRRFHcy6JdPXgbm7Et&#10;NpPaZG3990YQ9jQ83udM560pxZ1qV1hW0O9FIIhTqwvOFBx+119jEM4jaywtk4IHOZjPOh9TjLVt&#10;eE/3xGcihLCLUUHufRVL6dKcDLqerYgDd7G1QR9gnUldYxPCTSkHUTSSBgsODTlWtMwpvSZ/RsHx&#10;/PMo99XwFBXN967d3HbJapMp9dltFxMQnlr/L367tzrMh9crrytn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5QQyvBAAAA2gAAAA8AAAAAAAAAAAAAAAAAmAIAAGRycy9kb3du&#10;cmV2LnhtbFBLBQYAAAAABAAEAPUAAACGAwAAAAA=&#10;" filled="f" stroked="f">
                  <v:textbox style="layout-flow:vertical;mso-layout-flow-alt:bottom-to-top">
                    <w:txbxContent>
                      <w:p w:rsidR="00B26DBA" w:rsidRDefault="00B26DBA" w:rsidP="00B26DBA">
                        <w:pPr>
                          <w:ind w:firstLineChars="600" w:firstLine="1260"/>
                          <w:rPr>
                            <w:u w:val="single"/>
                          </w:rPr>
                        </w:pPr>
                        <w:r>
                          <w:rPr>
                            <w:rFonts w:hint="eastAsia"/>
                          </w:rPr>
                          <w:t>学号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  <w:r>
                          <w:rPr>
                            <w:rFonts w:hint="eastAsia"/>
                          </w:rPr>
                          <w:t xml:space="preserve">        </w:t>
                        </w:r>
                        <w:r>
                          <w:rPr>
                            <w:rFonts w:hint="eastAsia"/>
                          </w:rPr>
                          <w:t>姓名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</w:t>
                        </w:r>
                        <w:r>
                          <w:rPr>
                            <w:rFonts w:hint="eastAsia"/>
                          </w:rPr>
                          <w:t xml:space="preserve">       </w:t>
                        </w:r>
                        <w:r>
                          <w:rPr>
                            <w:rFonts w:hint="eastAsia"/>
                          </w:rPr>
                          <w:t>学校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</w:p>
                      <w:p w:rsidR="00B26DBA" w:rsidRPr="00B26DBA" w:rsidRDefault="00B26DBA" w:rsidP="00B26DBA">
                        <w:pPr>
                          <w:jc w:val="left"/>
                        </w:pPr>
                      </w:p>
                      <w:p w:rsidR="00B26DBA" w:rsidRPr="00B26DBA" w:rsidRDefault="00B26DBA" w:rsidP="00B26DBA">
                        <w:pPr>
                          <w:jc w:val="left"/>
                          <w:rPr>
                            <w:rFonts w:hint="eastAsia"/>
                          </w:rPr>
                        </w:pPr>
                        <w:r w:rsidRPr="00B26DBA">
                          <w:rPr>
                            <w:rFonts w:hint="eastAsia"/>
                          </w:rPr>
                          <w:t>................................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装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订</w:t>
                        </w:r>
                        <w:r w:rsidRPr="00B26DBA">
                          <w:rPr>
                            <w:rFonts w:hint="eastAsia"/>
                          </w:rPr>
                          <w:t>.................</w:t>
                        </w:r>
                        <w:r w:rsidRPr="00B26DBA">
                          <w:rPr>
                            <w:rFonts w:hint="eastAsia"/>
                          </w:rPr>
                          <w:t>..............................</w:t>
                        </w:r>
                        <w:r w:rsidRPr="00B26DBA">
                          <w:rPr>
                            <w:rFonts w:hint="eastAsia"/>
                          </w:rPr>
                          <w:t>线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</w:t>
                        </w:r>
                        <w:r>
                          <w:rPr>
                            <w:rFonts w:hint="eastAsia"/>
                          </w:rPr>
                          <w:t>...........</w:t>
                        </w:r>
                        <w:r w:rsidRPr="00B26DBA">
                          <w:rPr>
                            <w:rFonts w:hint="eastAsia"/>
                          </w:rPr>
                          <w:t>.....</w:t>
                        </w:r>
                        <w:r>
                          <w:rPr>
                            <w:rFonts w:hint="eastAsia"/>
                          </w:rPr>
                          <w:t>..</w:t>
                        </w:r>
                      </w:p>
                    </w:txbxContent>
                  </v:textbox>
                </v:shape>
                <v:line id="直接连接符 2" o:spid="_x0000_s1028" style="position:absolute;visibility:visible;mso-wrap-style:square" from="6573,3782" to="6573,85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N2+sIAAADaAAAADwAAAGRycy9kb3ducmV2LnhtbESPQYvCMBSE7wv+h/AEb2tqD1KqUVQQ&#10;9uBBrZfe3jZv22LzUpKsrf9+syB4HGbmG2a9HU0nHuR8a1nBYp6AIK6sbrlWcCuOnxkIH5A1dpZJ&#10;wZM8bDeTjzXm2g58occ11CJC2OeooAmhz6X0VUMG/dz2xNH7sc5giNLVUjscItx0Mk2SpTTYclxo&#10;sKdDQ9X9+msUnLJ6yC5leQ5D9p3ui+pWuGei1Gw67lYgAo3hHX61v7SCFP6vxBs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N2+sIAAADaAAAADwAAAAAAAAAAAAAA&#10;AAChAgAAZHJzL2Rvd25yZXYueG1sUEsFBgAAAAAEAAQA+QAAAJADAAAAAA==&#10;" strokecolor="windowText" strokeweight=".5pt">
                  <v:stroke joinstyle="miter"/>
                </v:line>
              </v:group>
            </w:pict>
          </mc:Fallback>
        </mc:AlternateContent>
      </w:r>
      <w:proofErr w:type="gramStart"/>
      <w:r w:rsidR="00C00E92" w:rsidRPr="00C00E92">
        <w:rPr>
          <w:rFonts w:asciiTheme="majorEastAsia" w:eastAsiaTheme="majorEastAsia" w:hAnsiTheme="majorEastAsia" w:hint="eastAsia"/>
          <w:b/>
          <w:sz w:val="36"/>
          <w:szCs w:val="36"/>
        </w:rPr>
        <w:t>培尖教育</w:t>
      </w:r>
      <w:proofErr w:type="gramEnd"/>
      <w:r w:rsidR="00C00E92" w:rsidRPr="00C00E92">
        <w:rPr>
          <w:rFonts w:asciiTheme="majorEastAsia" w:eastAsiaTheme="majorEastAsia" w:hAnsiTheme="majorEastAsia" w:hint="eastAsia"/>
          <w:b/>
          <w:sz w:val="36"/>
          <w:szCs w:val="36"/>
        </w:rPr>
        <w:t>2018年</w:t>
      </w:r>
      <w:r w:rsidR="00C00E92" w:rsidRPr="00C00E92">
        <w:rPr>
          <w:rFonts w:asciiTheme="majorEastAsia" w:eastAsiaTheme="majorEastAsia" w:hAnsiTheme="majorEastAsia"/>
          <w:b/>
          <w:sz w:val="36"/>
          <w:szCs w:val="36"/>
        </w:rPr>
        <w:t>学科竞赛夏令营</w:t>
      </w:r>
      <w:r w:rsidR="00C00E92" w:rsidRPr="00C00E92">
        <w:rPr>
          <w:rFonts w:asciiTheme="majorEastAsia" w:eastAsiaTheme="majorEastAsia" w:hAnsiTheme="majorEastAsia" w:hint="eastAsia"/>
          <w:b/>
          <w:sz w:val="36"/>
          <w:szCs w:val="36"/>
        </w:rPr>
        <w:t>物理</w:t>
      </w:r>
      <w:r w:rsidR="00C00E92" w:rsidRPr="00C00E92">
        <w:rPr>
          <w:rFonts w:asciiTheme="majorEastAsia" w:eastAsiaTheme="majorEastAsia" w:hAnsiTheme="majorEastAsia"/>
          <w:b/>
          <w:sz w:val="36"/>
          <w:szCs w:val="36"/>
        </w:rPr>
        <w:t>模拟卷</w:t>
      </w:r>
      <w:r w:rsidR="00A15423" w:rsidRPr="00C00E92">
        <w:rPr>
          <w:rFonts w:asciiTheme="majorEastAsia" w:eastAsiaTheme="majorEastAsia" w:hAnsiTheme="majorEastAsia" w:hint="eastAsia"/>
          <w:b/>
          <w:sz w:val="36"/>
          <w:szCs w:val="36"/>
        </w:rPr>
        <w:t>（一）</w:t>
      </w:r>
      <w:bookmarkEnd w:id="0"/>
    </w:p>
    <w:p w:rsidR="00B26DBA" w:rsidRPr="003C5FF1" w:rsidRDefault="00B26DBA" w:rsidP="00B26DBA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考试时间：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1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5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钟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 xml:space="preserve">  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总分</w:t>
      </w:r>
      <w: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32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</w:t>
      </w:r>
    </w:p>
    <w:p w:rsidR="00B26DBA" w:rsidRPr="003C5FF1" w:rsidRDefault="00B26DBA" w:rsidP="00B26DBA">
      <w:pP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</w:p>
    <w:p w:rsidR="00B26DBA" w:rsidRDefault="00B26DBA" w:rsidP="00B26DBA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（请在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答题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卷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上作答）</w:t>
      </w:r>
    </w:p>
    <w:p w:rsidR="00B26DBA" w:rsidRPr="00B26DBA" w:rsidRDefault="00B26DBA" w:rsidP="00B26DBA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</w:p>
    <w:p w:rsidR="00A15423" w:rsidRPr="007C00DF" w:rsidRDefault="00A15423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1</w:t>
      </w:r>
      <w:r w:rsidR="00B26DBA">
        <w:rPr>
          <w:rFonts w:ascii="Times New Roman" w:eastAsia="宋体" w:hAnsi="Times New Roman" w:hint="eastAsia"/>
        </w:rPr>
        <w:t>．</w:t>
      </w:r>
      <w:r w:rsidRPr="007C00DF">
        <w:rPr>
          <w:rFonts w:ascii="Times New Roman" w:eastAsia="宋体" w:hAnsi="Times New Roman" w:hint="eastAsia"/>
        </w:rPr>
        <w:t>如图所示，在光滑的水平面上有一个质量为</w:t>
      </w:r>
      <w:r w:rsidRPr="007C00DF">
        <w:rPr>
          <w:rFonts w:ascii="Times New Roman" w:eastAsia="宋体" w:hAnsi="Times New Roman"/>
          <w:position w:val="-6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5pt" o:ole="">
            <v:imagedata r:id="rId6" o:title=""/>
          </v:shape>
          <o:OLEObject Type="Embed" ProgID="Equation.DSMT4" ShapeID="_x0000_i1025" DrawAspect="Content" ObjectID="_1592592311" r:id="rId7"/>
        </w:object>
      </w:r>
      <w:r w:rsidRPr="007C00DF">
        <w:rPr>
          <w:rFonts w:ascii="Times New Roman" w:eastAsia="宋体" w:hAnsi="Times New Roman" w:hint="eastAsia"/>
        </w:rPr>
        <w:t>的匀质正方形板，板上有一个质量同为</w:t>
      </w:r>
      <w:r w:rsidRPr="007C00DF">
        <w:rPr>
          <w:rFonts w:ascii="Times New Roman" w:eastAsia="宋体" w:hAnsi="Times New Roman"/>
          <w:position w:val="-6"/>
        </w:rPr>
        <w:object w:dxaOrig="240" w:dyaOrig="200">
          <v:shape id="_x0000_i1026" type="#_x0000_t75" style="width:12pt;height:10.5pt" o:ole="">
            <v:imagedata r:id="rId8" o:title=""/>
          </v:shape>
          <o:OLEObject Type="Embed" ProgID="Equation.DSMT4" ShapeID="_x0000_i1026" DrawAspect="Content" ObjectID="_1592592312" r:id="rId9"/>
        </w:object>
      </w:r>
      <w:r w:rsidRPr="007C00DF">
        <w:rPr>
          <w:rFonts w:ascii="Times New Roman" w:eastAsia="宋体" w:hAnsi="Times New Roman" w:hint="eastAsia"/>
        </w:rPr>
        <w:t>的小虫，小虫沿着正方形板的边缘缓慢爬动。正方形板上有一个箭头图案，在小虫爬动过程中该图案会随之旋转。</w:t>
      </w:r>
    </w:p>
    <w:p w:rsidR="00A15423" w:rsidRPr="007C00DF" w:rsidRDefault="00A15423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1</w:t>
      </w:r>
      <w:r w:rsidRPr="007C00DF">
        <w:rPr>
          <w:rFonts w:ascii="Times New Roman" w:eastAsia="宋体" w:hAnsi="Times New Roman" w:hint="eastAsia"/>
        </w:rPr>
        <w:t>）试求小虫相对于正方形板爬行一周后，板上箭头转过的角度；</w:t>
      </w:r>
    </w:p>
    <w:p w:rsidR="00A15423" w:rsidRPr="007C00DF" w:rsidRDefault="00A15423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2</w:t>
      </w:r>
      <w:r w:rsidRPr="007C00DF">
        <w:rPr>
          <w:rFonts w:ascii="Times New Roman" w:eastAsia="宋体" w:hAnsi="Times New Roman" w:hint="eastAsia"/>
        </w:rPr>
        <w:t>）把正方形板换成正三角形板，质量仍为</w:t>
      </w:r>
      <w:r w:rsidRPr="007C00DF">
        <w:rPr>
          <w:rFonts w:ascii="Times New Roman" w:eastAsia="宋体" w:hAnsi="Times New Roman"/>
          <w:position w:val="-6"/>
        </w:rPr>
        <w:object w:dxaOrig="240" w:dyaOrig="200">
          <v:shape id="_x0000_i1027" type="#_x0000_t75" style="width:12pt;height:10.5pt" o:ole="">
            <v:imagedata r:id="rId10" o:title=""/>
          </v:shape>
          <o:OLEObject Type="Embed" ProgID="Equation.DSMT4" ShapeID="_x0000_i1027" DrawAspect="Content" ObjectID="_1592592313" r:id="rId11"/>
        </w:object>
      </w:r>
      <w:r w:rsidRPr="007C00DF">
        <w:rPr>
          <w:rFonts w:ascii="Times New Roman" w:eastAsia="宋体" w:hAnsi="Times New Roman" w:hint="eastAsia"/>
        </w:rPr>
        <w:t>，试求</w:t>
      </w:r>
    </w:p>
    <w:p w:rsidR="00A15423" w:rsidRPr="007C00DF" w:rsidRDefault="00A15423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proofErr w:type="spellStart"/>
      <w:r w:rsidRPr="007C00DF">
        <w:rPr>
          <w:rFonts w:ascii="Times New Roman" w:eastAsia="宋体" w:hAnsi="Times New Roman" w:hint="eastAsia"/>
        </w:rPr>
        <w:t>i</w:t>
      </w:r>
      <w:proofErr w:type="spellEnd"/>
      <w:r w:rsidRPr="007C00DF">
        <w:rPr>
          <w:rFonts w:ascii="Times New Roman" w:eastAsia="宋体" w:hAnsi="Times New Roman" w:hint="eastAsia"/>
        </w:rPr>
        <w:t>）板相对于过其质心，且垂直于板的平面的轴的转动惯量</w:t>
      </w:r>
    </w:p>
    <w:p w:rsidR="00A15423" w:rsidRPr="007C00DF" w:rsidRDefault="00A15423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ii</w:t>
      </w:r>
      <w:r w:rsidRPr="007C00DF">
        <w:rPr>
          <w:rFonts w:ascii="Times New Roman" w:eastAsia="宋体" w:hAnsi="Times New Roman" w:hint="eastAsia"/>
        </w:rPr>
        <w:t>）小虫相对于正三角形板爬行一周后，板上箭头转过的角度。</w:t>
      </w:r>
    </w:p>
    <w:p w:rsidR="00A15423" w:rsidRDefault="00A15423" w:rsidP="00B26DBA">
      <w:pPr>
        <w:ind w:firstLineChars="200" w:firstLine="420"/>
        <w:jc w:val="center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4AB5EE2D" wp14:editId="407F0485">
                <wp:extent cx="2451735" cy="1165860"/>
                <wp:effectExtent l="0" t="0" r="0" b="15240"/>
                <wp:docPr id="576" name="画布 5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72" name="矩形 572"/>
                        <wps:cNvSpPr/>
                        <wps:spPr>
                          <a:xfrm>
                            <a:off x="381729" y="35999"/>
                            <a:ext cx="1123950" cy="113030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3" name="椭圆 573"/>
                        <wps:cNvSpPr/>
                        <wps:spPr>
                          <a:xfrm>
                            <a:off x="1480279" y="582099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4" name="直接箭头连接符 574"/>
                        <wps:cNvCnPr/>
                        <wps:spPr>
                          <a:xfrm flipV="1">
                            <a:off x="1525998" y="499549"/>
                            <a:ext cx="278131" cy="10541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5" name="文本框 575"/>
                        <wps:cNvSpPr txBox="1"/>
                        <wps:spPr>
                          <a:xfrm>
                            <a:off x="1734279" y="372549"/>
                            <a:ext cx="717550" cy="584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28703E" w:rsidRDefault="0028703E" w:rsidP="00A15423">
                              <w:r>
                                <w:rPr>
                                  <w:rFonts w:hint="eastAsia"/>
                                </w:rPr>
                                <w:t>小虫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AB5EE2D" id="画布 576" o:spid="_x0000_s1029" editas="canvas" style="width:193.05pt;height:91.8pt;mso-position-horizontal-relative:char;mso-position-vertical-relative:line" coordsize="24517,116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">
                <v:shape id="_x0000_s1030" type="#_x0000_t75" style="position:absolute;width:24517;height:11658;visibility:visible;mso-wrap-style:square">
                  <v:fill o:detectmouseclick="t"/>
                  <v:path o:connecttype="none"/>
                </v:shape>
                <v:rect id="矩形 572" o:spid="_x0000_s1031" style="position:absolute;left:3817;top:359;width:11239;height:113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ANncYA&#10;AADcAAAADwAAAGRycy9kb3ducmV2LnhtbESPT2vCQBTE74V+h+UVvDUb/zRq6iqiCKXYQ414fmRf&#10;s8Hs25BdNfbTdwuFHoeZ+Q2zWPW2EVfqfO1YwTBJQRCXTtdcKTgWu+cZCB+QNTaOScGdPKyWjw8L&#10;zLW78SddD6ESEcI+RwUmhDaX0peGLPrEtcTR+3KdxRBlV0nd4S3CbSNHaZpJizXHBYMtbQyV58PF&#10;KpjrSfV++sjMLtvr7XysC95/F0oNnvr1K4hAffgP/7XftIKX6Qh+z8Qj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HANncYAAADcAAAADwAAAAAAAAAAAAAAAACYAgAAZHJz&#10;L2Rvd25yZXYueG1sUEsFBgAAAAAEAAQA9QAAAIsDAAAAAA==&#10;" filled="f" strokecolor="black [1600]" strokeweight="1pt"/>
                <v:oval id="椭圆 573" o:spid="_x0000_s1032" style="position:absolute;left:14802;top:5820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XpVcYA&#10;AADcAAAADwAAAGRycy9kb3ducmV2LnhtbESPzWvCQBTE74L/w/IEb7pR6wepq4ggWOjFj0N7e2Sf&#10;2dTs25DdmLR/fbdQ8DjMzG+Y9bazpXhQ7QvHCibjBARx5nTBuYLr5TBagfABWWPpmBR8k4ftpt9b&#10;Y6pdyyd6nEMuIoR9igpMCFUqpc8MWfRjVxFH7+ZqiyHKOpe6xjbCbSmnSbKQFguOCwYr2hvK7ufG&#10;KvixL++nN79IDl+fH/OiXTZmum+UGg663SuIQF14hv/bR61gvpzB35l4BOTm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XpVcYAAADcAAAADwAAAAAAAAAAAAAAAACYAgAAZHJz&#10;L2Rvd25yZXYueG1sUEsFBgAAAAAEAAQA9QAAAIsDAAAAAA==&#10;" fillcolor="black [3200]" strokecolor="black [1600]" strokeweight="1pt">
                  <v:stroke joinstyle="miter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574" o:spid="_x0000_s1033" type="#_x0000_t32" style="position:absolute;left:15259;top:4995;width:2782;height:10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X6LMUAAADcAAAADwAAAGRycy9kb3ducmV2LnhtbESPQUvDQBSE74L/YXmCF2k3bWJbYrel&#10;KFKvjVLa2zP7TILZtyFvbeO/dwsFj8PMfMMs14Nr1Yl6aTwbmIwTUMSltw1XBj7eX0cLUBKQLbae&#10;ycAvCaxXtzdLzK0/845ORahUhLDkaKAOocu1lrImhzL2HXH0vnzvMETZV9r2eI5w1+ppksy0w4bj&#10;Qo0dPddUfhc/zkAaMpnussNcimP1+WBf0lT2W2Pu74bNE6hAQ/gPX9tv1sDjPIPLmXgE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8X6LMUAAADcAAAADwAAAAAAAAAA&#10;AAAAAAChAgAAZHJzL2Rvd25yZXYueG1sUEsFBgAAAAAEAAQA+QAAAJMDAAAAAA==&#10;" strokecolor="black [3200]" strokeweight=".5pt">
                  <v:stroke endarrow="block" joinstyle="miter"/>
                </v:shape>
                <v:shape id="文本框 575" o:spid="_x0000_s1034" type="#_x0000_t202" style="position:absolute;left:17342;top:3725;width:7176;height:5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p2/8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kLwl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pqdv/HAAAA3AAAAA8AAAAAAAAAAAAAAAAAmAIAAGRy&#10;cy9kb3ducmV2LnhtbFBLBQYAAAAABAAEAPUAAACMAwAAAAA=&#10;" filled="f" stroked="f" strokeweight=".5pt">
                  <v:textbox>
                    <w:txbxContent>
                      <w:p w:rsidR="0028703E" w:rsidRDefault="0028703E" w:rsidP="00A15423">
                        <w:r>
                          <w:rPr>
                            <w:rFonts w:hint="eastAsia"/>
                          </w:rPr>
                          <w:t>小虫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4543A" w:rsidRDefault="0054543A" w:rsidP="00B26DBA">
      <w:pPr>
        <w:ind w:firstLineChars="200" w:firstLine="420"/>
        <w:jc w:val="center"/>
        <w:rPr>
          <w:rFonts w:ascii="Times New Roman" w:eastAsia="宋体" w:hAnsi="Times New Roman"/>
        </w:rPr>
      </w:pPr>
    </w:p>
    <w:p w:rsidR="0054543A" w:rsidRPr="007C00DF" w:rsidRDefault="0054543A" w:rsidP="00B26DBA">
      <w:pPr>
        <w:ind w:firstLineChars="200" w:firstLine="420"/>
        <w:jc w:val="center"/>
        <w:rPr>
          <w:rFonts w:ascii="Times New Roman" w:eastAsia="宋体" w:hAnsi="Times New Roman"/>
        </w:rPr>
      </w:pPr>
    </w:p>
    <w:p w:rsidR="00A15423" w:rsidRPr="007C00DF" w:rsidRDefault="00A15423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2</w:t>
      </w:r>
      <w:r w:rsidR="00B26DBA">
        <w:rPr>
          <w:rFonts w:ascii="Times New Roman" w:eastAsia="宋体" w:hAnsi="Times New Roman" w:hint="eastAsia"/>
        </w:rPr>
        <w:t>．</w:t>
      </w:r>
      <w:r w:rsidRPr="007C00DF">
        <w:rPr>
          <w:rFonts w:ascii="Times New Roman" w:eastAsia="宋体" w:hAnsi="Times New Roman" w:hint="eastAsia"/>
        </w:rPr>
        <w:t>有一个点电荷</w:t>
      </w:r>
      <w:r w:rsidRPr="007C00DF">
        <w:rPr>
          <w:rFonts w:ascii="Times New Roman" w:eastAsia="宋体" w:hAnsi="Times New Roman" w:hint="eastAsia"/>
        </w:rPr>
        <w:t>q</w:t>
      </w:r>
      <w:r w:rsidRPr="007C00DF">
        <w:rPr>
          <w:rFonts w:ascii="Times New Roman" w:eastAsia="宋体" w:hAnsi="Times New Roman" w:hint="eastAsia"/>
        </w:rPr>
        <w:t>处在真空中，在空间另一半区域是相对</w:t>
      </w:r>
      <w:proofErr w:type="gramStart"/>
      <w:r w:rsidRPr="007C00DF">
        <w:rPr>
          <w:rFonts w:ascii="Times New Roman" w:eastAsia="宋体" w:hAnsi="Times New Roman" w:hint="eastAsia"/>
        </w:rPr>
        <w:t>介</w:t>
      </w:r>
      <w:proofErr w:type="gramEnd"/>
      <w:r w:rsidRPr="007C00DF">
        <w:rPr>
          <w:rFonts w:ascii="Times New Roman" w:eastAsia="宋体" w:hAnsi="Times New Roman" w:hint="eastAsia"/>
        </w:rPr>
        <w:t>电系数为</w:t>
      </w:r>
      <w:r w:rsidRPr="007C00DF">
        <w:rPr>
          <w:rFonts w:ascii="Times New Roman" w:eastAsia="宋体" w:hAnsi="Times New Roman"/>
          <w:position w:val="-10"/>
        </w:rPr>
        <w:object w:dxaOrig="240" w:dyaOrig="320">
          <v:shape id="_x0000_i1028" type="#_x0000_t75" style="width:12pt;height:16.5pt" o:ole="">
            <v:imagedata r:id="rId12" o:title=""/>
          </v:shape>
          <o:OLEObject Type="Embed" ProgID="Equation.DSMT4" ShapeID="_x0000_i1028" DrawAspect="Content" ObjectID="_1592592314" r:id="rId13"/>
        </w:object>
      </w:r>
      <w:r w:rsidRPr="007C00DF">
        <w:rPr>
          <w:rFonts w:ascii="Times New Roman" w:eastAsia="宋体" w:hAnsi="Times New Roman" w:hint="eastAsia"/>
        </w:rPr>
        <w:t>的介质，点电荷</w:t>
      </w:r>
      <w:r w:rsidRPr="007C00DF">
        <w:rPr>
          <w:rFonts w:ascii="Times New Roman" w:eastAsia="宋体" w:hAnsi="Times New Roman" w:hint="eastAsia"/>
        </w:rPr>
        <w:t>q</w:t>
      </w:r>
      <w:r w:rsidRPr="007C00DF">
        <w:rPr>
          <w:rFonts w:ascii="Times New Roman" w:eastAsia="宋体" w:hAnsi="Times New Roman" w:hint="eastAsia"/>
        </w:rPr>
        <w:t>与介质交界面的距离为</w:t>
      </w:r>
      <w:r w:rsidRPr="007C00DF">
        <w:rPr>
          <w:rFonts w:ascii="Times New Roman" w:eastAsia="宋体" w:hAnsi="Times New Roman" w:hint="eastAsia"/>
        </w:rPr>
        <w:t>d</w:t>
      </w:r>
    </w:p>
    <w:p w:rsidR="00A15423" w:rsidRPr="007C00DF" w:rsidRDefault="00A15423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1</w:t>
      </w:r>
      <w:r w:rsidRPr="007C00DF">
        <w:rPr>
          <w:rFonts w:ascii="Times New Roman" w:eastAsia="宋体" w:hAnsi="Times New Roman" w:hint="eastAsia"/>
        </w:rPr>
        <w:t>）求点电荷</w:t>
      </w:r>
      <w:r w:rsidRPr="007C00DF">
        <w:rPr>
          <w:rFonts w:ascii="Times New Roman" w:eastAsia="宋体" w:hAnsi="Times New Roman" w:hint="eastAsia"/>
        </w:rPr>
        <w:t>q</w:t>
      </w:r>
      <w:r w:rsidRPr="007C00DF">
        <w:rPr>
          <w:rFonts w:ascii="Times New Roman" w:eastAsia="宋体" w:hAnsi="Times New Roman" w:hint="eastAsia"/>
        </w:rPr>
        <w:t>的受力。</w:t>
      </w:r>
    </w:p>
    <w:p w:rsidR="00A15423" w:rsidRPr="007C00DF" w:rsidRDefault="00A15423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2</w:t>
      </w:r>
      <w:r w:rsidRPr="007C00DF">
        <w:rPr>
          <w:rFonts w:ascii="Times New Roman" w:eastAsia="宋体" w:hAnsi="Times New Roman" w:hint="eastAsia"/>
        </w:rPr>
        <w:t>）试求介质面上束缚电荷面密度分布</w:t>
      </w:r>
    </w:p>
    <w:p w:rsidR="00A15423" w:rsidRPr="007C00DF" w:rsidRDefault="00A15423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3</w:t>
      </w:r>
      <w:r w:rsidRPr="007C00DF">
        <w:rPr>
          <w:rFonts w:ascii="Times New Roman" w:eastAsia="宋体" w:hAnsi="Times New Roman" w:hint="eastAsia"/>
        </w:rPr>
        <w:t>）试求如图以</w:t>
      </w:r>
      <w:r w:rsidRPr="007C00DF">
        <w:rPr>
          <w:rFonts w:ascii="Times New Roman" w:eastAsia="宋体" w:hAnsi="Times New Roman"/>
          <w:position w:val="-6"/>
        </w:rPr>
        <w:object w:dxaOrig="200" w:dyaOrig="260">
          <v:shape id="_x0000_i1029" type="#_x0000_t75" style="width:10.5pt;height:12.75pt" o:ole="">
            <v:imagedata r:id="rId14" o:title=""/>
          </v:shape>
          <o:OLEObject Type="Embed" ProgID="Equation.DSMT4" ShapeID="_x0000_i1029" DrawAspect="Content" ObjectID="_1592592315" r:id="rId15"/>
        </w:object>
      </w:r>
      <w:proofErr w:type="gramStart"/>
      <w:r w:rsidRPr="007C00DF">
        <w:rPr>
          <w:rFonts w:ascii="Times New Roman" w:eastAsia="宋体" w:hAnsi="Times New Roman" w:hint="eastAsia"/>
        </w:rPr>
        <w:t>角发出</w:t>
      </w:r>
      <w:proofErr w:type="gramEnd"/>
      <w:r w:rsidRPr="007C00DF">
        <w:rPr>
          <w:rFonts w:ascii="Times New Roman" w:eastAsia="宋体" w:hAnsi="Times New Roman" w:hint="eastAsia"/>
        </w:rPr>
        <w:t>的电场线与介质面交于何处？</w:t>
      </w:r>
    </w:p>
    <w:p w:rsidR="00A15423" w:rsidRDefault="00A15423" w:rsidP="00B26DBA">
      <w:pPr>
        <w:ind w:firstLineChars="200" w:firstLine="420"/>
        <w:jc w:val="center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1811CE96" wp14:editId="7E2F08FC">
                <wp:extent cx="1743075" cy="1733550"/>
                <wp:effectExtent l="0" t="0" r="0" b="0"/>
                <wp:docPr id="767" name="画布 7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68" name="直接连接符 768"/>
                        <wps:cNvCnPr/>
                        <wps:spPr>
                          <a:xfrm>
                            <a:off x="1428750" y="215900"/>
                            <a:ext cx="0" cy="15049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769" name="图片 769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434000" y="865800"/>
                            <a:ext cx="114300" cy="1295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70" name="直接连接符 770"/>
                        <wps:cNvCnPr/>
                        <wps:spPr>
                          <a:xfrm>
                            <a:off x="491150" y="916600"/>
                            <a:ext cx="931250" cy="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771" name="图片 771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1507150" y="129200"/>
                            <a:ext cx="19050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72" name="图片 772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1056640" y="186350"/>
                            <a:ext cx="365760" cy="2362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73" name="图片 773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275250" y="815000"/>
                            <a:ext cx="14478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74" name="图片 774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853100" y="922950"/>
                            <a:ext cx="160020" cy="2057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75" name="直接箭头连接符 775"/>
                        <wps:cNvCnPr/>
                        <wps:spPr>
                          <a:xfrm>
                            <a:off x="465750" y="892470"/>
                            <a:ext cx="239100" cy="44103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6" name="任意多边形: 形状 776"/>
                        <wps:cNvSpPr/>
                        <wps:spPr>
                          <a:xfrm>
                            <a:off x="571500" y="920750"/>
                            <a:ext cx="107950" cy="152400"/>
                          </a:xfrm>
                          <a:custGeom>
                            <a:avLst/>
                            <a:gdLst>
                              <a:gd name="connsiteX0" fmla="*/ 107950 w 107950"/>
                              <a:gd name="connsiteY0" fmla="*/ 0 h 152400"/>
                              <a:gd name="connsiteX1" fmla="*/ 76200 w 107950"/>
                              <a:gd name="connsiteY1" fmla="*/ 101600 h 152400"/>
                              <a:gd name="connsiteX2" fmla="*/ 0 w 107950"/>
                              <a:gd name="connsiteY2" fmla="*/ 152400 h 1524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7950" h="152400">
                                <a:moveTo>
                                  <a:pt x="107950" y="0"/>
                                </a:moveTo>
                                <a:cubicBezTo>
                                  <a:pt x="101071" y="38100"/>
                                  <a:pt x="94192" y="76200"/>
                                  <a:pt x="76200" y="101600"/>
                                </a:cubicBezTo>
                                <a:cubicBezTo>
                                  <a:pt x="58208" y="127000"/>
                                  <a:pt x="29104" y="139700"/>
                                  <a:pt x="0" y="15240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77" name="图片 777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630850" y="980100"/>
                            <a:ext cx="160020" cy="20574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D76163F" id="画布 767" o:spid="_x0000_s1026" editas="canvas" style="width:137.25pt;height:136.5pt;mso-position-horizontal-relative:char;mso-position-vertical-relative:line" coordsize="17430,1733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">
                <v:shape id="_x0000_s1027" type="#_x0000_t75" style="position:absolute;width:17430;height:17335;visibility:visible;mso-wrap-style:square">
                  <v:fill o:detectmouseclick="t"/>
                  <v:path o:connecttype="none"/>
                </v:shape>
                <v:line id="直接连接符 768" o:spid="_x0000_s1028" style="position:absolute;visibility:visible;mso-wrap-style:square" from="14287,2159" to="14287,17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KWc8IAAADcAAAADwAAAGRycy9kb3ducmV2LnhtbERPu2rDMBTdA/0HcQvdEjkd3NqNEkLB&#10;kCXQpk7peGvd2CbWlZHkR/4+GgodD+e92c2mEyM531pWsF4lIIgrq1uuFZRfxfIVhA/IGjvLpOBG&#10;Hnbbh8UGc20n/qTxFGoRQ9jnqKAJoc+l9FVDBv3K9sSRu1hnMEToaqkdTjHcdPI5SVJpsOXY0GBP&#10;7w1V19NgFJzp++rSLJPF78/wcTFllmp5VOrpcd6/gQg0h3/xn/ugFbykcW08E4+A3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BKWc8IAAADcAAAADwAAAAAAAAAAAAAA&#10;AAChAgAAZHJzL2Rvd25yZXYueG1sUEsFBgAAAAAEAAQA+QAAAJADAAAAAA==&#10;" strokecolor="black [3200]" strokeweight="1pt">
                  <v:stroke joinstyle="miter"/>
                </v:line>
                <v:shape id="图片 769" o:spid="_x0000_s1029" type="#_x0000_t75" style="position:absolute;left:4340;top:8658;width:1143;height:12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4YcPCAAAA3AAAAA8AAABkcnMvZG93bnJldi54bWxEj92KwjAUhO8XfIdwBO/WVAV/qlFEEcU7&#10;qw9wbE5/tDkpTdTuPr1ZWPBymJlvmMWqNZV4UuNKywoG/QgEcWp1ybmCy3n3PQXhPLLGyjIp+CEH&#10;q2Xna4Gxti8+0TPxuQgQdjEqKLyvYyldWpBB17c1cfAy2xj0QTa51A2+AtxUchhFY2mw5LBQYE2b&#10;gtJ78jAKru43yfCwr9ej7Lg1bXXmfX5Tqtdt13MQnlr/Cf+3D1rBZDyDvzPhCMjlG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7+GHDwgAAANwAAAAPAAAAAAAAAAAAAAAAAJ8C&#10;AABkcnMvZG93bnJldi54bWxQSwUGAAAAAAQABAD3AAAAjgMAAAAA&#10;">
                  <v:imagedata r:id="rId22" o:title=""/>
                  <v:path arrowok="t"/>
                </v:shape>
                <v:line id="直接连接符 770" o:spid="_x0000_s1030" style="position:absolute;visibility:visible;mso-wrap-style:square" from="4911,9166" to="14224,9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wzf8EAAADcAAAADwAAAGRycy9kb3ducmV2LnhtbERPzYrCMBC+C75DGMGLaOIiVrpGEZcF&#10;vQhWH2BsZtvuNpPaZLW+vTkIHj++/+W6s7W4UesrxxqmEwWCOHem4kLD+fQ9XoDwAdlg7Zg0PMjD&#10;etXvLTE17s5HumWhEDGEfYoayhCaVEqfl2TRT1xDHLkf11oMEbaFNC3eY7it5YdSc2mx4thQYkPb&#10;kvK/7N9quIyaA8+ufF3su+RiZ+pXJdsvrYeDbvMJIlAX3uKXe2c0JEmcH8/EIyB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LDN/wQAAANwAAAAPAAAAAAAAAAAAAAAA&#10;AKECAABkcnMvZG93bnJldi54bWxQSwUGAAAAAAQABAD5AAAAjwMAAAAA&#10;" strokecolor="black [3200]">
                  <v:stroke dashstyle="dash"/>
                </v:line>
                <v:shape id="图片 771" o:spid="_x0000_s1031" type="#_x0000_t75" style="position:absolute;left:15071;top:1292;width:1905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ddpzbCAAAA3AAAAA8AAABkcnMvZG93bnJldi54bWxEj0GLwjAUhO8L/ofwBG9rqotbrUYRYcGj&#10;VqF4ezTPttq8lCbW7r/fCMIeh5n5hlltelOLjlpXWVYwGUcgiHOrKy4UnE8/n3MQziNrrC2Tgl9y&#10;sFkPPlaYaPvkI3WpL0SAsEtQQel9k0jp8pIMurFtiIN3ta1BH2RbSN3iM8BNLadR9C0NVhwWSmxo&#10;V1J+Tx9GQTb7mt7xYo/ZjSLfLXiXHZpUqdGw3y5BeOr9f/jd3msFcTyB15lwBOT6D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nXac2wgAAANwAAAAPAAAAAAAAAAAAAAAAAJ8C&#10;AABkcnMvZG93bnJldi54bWxQSwUGAAAAAAQABAD3AAAAjgMAAAAA&#10;">
                  <v:imagedata r:id="rId23" o:title=""/>
                  <v:path arrowok="t"/>
                </v:shape>
                <v:shape id="图片 772" o:spid="_x0000_s1032" type="#_x0000_t75" style="position:absolute;left:10566;top:1863;width:3658;height:23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Esrj7FAAAA3AAAAA8AAABkcnMvZG93bnJldi54bWxEj81qwzAQhO+FvoPYQC+lkZODE1wrIS4E&#10;ii+hTul5sdY/xFoJS3HcPn1UKPQ4zMw3TL6fzSAmGn1vWcFqmYAgrq3uuVXweT6+bEH4gKxxsEwK&#10;vsnDfvf4kGOm7Y0/aKpCKyKEfYYKuhBcJqWvOzLol9YRR6+xo8EQ5dhKPeItws0g10mSSoM9x4UO&#10;Hb11VF+qq1FQNqZMXV2cWOJhm6K7/hRfz0o9LebDK4hAc/gP/7XftYLNZg2/Z+IRkLs7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hLK4+xQAAANwAAAAPAAAAAAAAAAAAAAAA&#10;AJ8CAABkcnMvZG93bnJldi54bWxQSwUGAAAAAAQABAD3AAAAkQMAAAAA&#10;">
                  <v:imagedata r:id="rId24" o:title=""/>
                  <v:path arrowok="t"/>
                </v:shape>
                <v:shape id="图片 773" o:spid="_x0000_s1033" type="#_x0000_t75" style="position:absolute;left:2752;top:8150;width:1448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fulkfGAAAA3AAAAA8AAABkcnMvZG93bnJldi54bWxEj81rAjEUxO8F/4fwhF6KZrXgx2qUVlqw&#10;Nz8P3h6b5+7q5mVJUnf975uC4HGYmd8w82VrKnEj50vLCgb9BARxZnXJuYLD/rs3AeEDssbKMim4&#10;k4flovMyx1Tbhrd024VcRAj7FBUUIdSplD4ryKDv25o4emfrDIYoXS61wybCTSWHSTKSBkuOCwXW&#10;tCoou+5+jYLPzXE/PZ/yr8ml+Zm6t7v1g8Naqddu+zEDEagNz/CjvdYKxuN3+D8Tj4Bc/A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x+6WR8YAAADcAAAADwAAAAAAAAAAAAAA&#10;AACfAgAAZHJzL2Rvd25yZXYueG1sUEsFBgAAAAAEAAQA9wAAAJIDAAAAAA==&#10;">
                  <v:imagedata r:id="rId25" o:title=""/>
                  <v:path arrowok="t"/>
                </v:shape>
                <v:shape id="图片 774" o:spid="_x0000_s1034" type="#_x0000_t75" style="position:absolute;left:8531;top:9229;width:1600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lv/gbDAAAA3AAAAA8AAABkcnMvZG93bnJldi54bWxEj1uLwjAUhN8F/0M4gm+adL1SjSILC+6j&#10;N3w9Nse22JyUJmu7/36zIPg4zMw3zHrb2Uo8qfGlYw3JWIEgzpwpOddwPn2NliB8QDZYOSYNv+Rh&#10;u+n31pga1/KBnseQiwhhn6KGIoQ6ldJnBVn0Y1cTR+/uGoshyiaXpsE2wm0lP5SaS4slx4UCa/os&#10;KHscf6wGNb9dJu1dZcvk+ypnyWkyzc+s9XDQ7VYgAnXhHX6190bDYjGF/zPxCMjN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W/+BsMAAADcAAAADwAAAAAAAAAAAAAAAACf&#10;AgAAZHJzL2Rvd25yZXYueG1sUEsFBgAAAAAEAAQA9wAAAI8DAAAAAA==&#10;">
                  <v:imagedata r:id="rId26" o:title=""/>
                  <v:path arrowok="t"/>
                </v:shape>
                <v:shape id="直接箭头连接符 775" o:spid="_x0000_s1035" type="#_x0000_t32" style="position:absolute;left:4657;top:8924;width:2391;height:44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qcV8UAAADcAAAADwAAAGRycy9kb3ducmV2LnhtbESPQWvCQBSE74L/YXlCb3VTIdrGbEJM&#10;KdjeqtLzI/tMQrNvY3Y16b/vFgoeh5n5hknzyXTiRoNrLSt4WkYgiCurW64VnI5vj88gnEfW2Fkm&#10;BT/kIM/msxQTbUf+pNvB1yJA2CWooPG+T6R0VUMG3dL2xME728GgD3KopR5wDHDTyVUUraXBlsNC&#10;gz2VDVXfh6tRMKL/etkV9aXcvb7vp7i7rI+nD6UeFlOxBeFp8vfwf3uvFWw2MfydCUdA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qcV8UAAADcAAAADwAAAAAAAAAA&#10;AAAAAAChAgAAZHJzL2Rvd25yZXYueG1sUEsFBgAAAAAEAAQA+QAAAJMDAAAAAA==&#10;" strokecolor="black [3200]" strokeweight=".5pt">
                  <v:stroke endarrow="block" joinstyle="miter"/>
                </v:shape>
                <v:shape id="任意多边形: 形状 776" o:spid="_x0000_s1036" style="position:absolute;left:5715;top:9207;width:1079;height:1524;visibility:visible;mso-wrap-style:square;v-text-anchor:middle" coordsize="107950,152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LAo8YA&#10;AADcAAAADwAAAGRycy9kb3ducmV2LnhtbESPT2vCQBTE7wW/w/IKXkrdVPAP0U2womApCKZevD2y&#10;zyQ0+zZkV5N8e7dQ8DjMzG+YddqbWtypdZVlBR+TCARxbnXFhYLzz/59CcJ5ZI21ZVIwkIM0Gb2s&#10;Mda24xPdM1+IAGEXo4LS+yaW0uUlGXQT2xAH72pbgz7ItpC6xS7ATS2nUTSXBisOCyU2tC0p/81u&#10;RsHNnrM+330Pn0c61tevJc7eLqjU+LXfrEB46v0z/N8+aAWLxRz+zoQjIJ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tLAo8YAAADcAAAADwAAAAAAAAAAAAAAAACYAgAAZHJz&#10;L2Rvd25yZXYueG1sUEsFBgAAAAAEAAQA9QAAAIsDAAAAAA==&#10;" path="m107950,c101071,38100,94192,76200,76200,101600,58208,127000,29104,139700,,152400e" filled="f" strokecolor="black [3200]" strokeweight=".5pt">
                  <v:stroke joinstyle="miter"/>
                  <v:path arrowok="t" o:connecttype="custom" o:connectlocs="107950,0;76200,101600;0,152400" o:connectangles="0,0,0"/>
                </v:shape>
                <v:shape id="图片 777" o:spid="_x0000_s1037" type="#_x0000_t75" style="position:absolute;left:6308;top:9801;width:1600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y7l3nGAAAA3AAAAA8AAABkcnMvZG93bnJldi54bWxEj0FrwkAUhO+C/2F5hd50YwuNpK5SWoRK&#10;pdQoBW/P7DMJ7r4N2dXEf+8KhR6HmfmGmS16a8SFWl87VjAZJyCIC6drLhXstsvRFIQPyBqNY1Jw&#10;JQ+L+XAww0y7jjd0yUMpIoR9hgqqEJpMSl9UZNGPXUMcvaNrLYYo21LqFrsIt0Y+JcmLtFhzXKiw&#10;ofeKilN+tgoOJtl9/3x1z+tJqH+XH5uVyQ97pR4f+rdXEIH68B/+a39qBWmawv1MPAJyfg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rLuXecYAAADcAAAADwAAAAAAAAAAAAAA&#10;AACfAgAAZHJzL2Rvd25yZXYueG1sUEsFBgAAAAAEAAQA9wAAAJIDAAAAAA==&#10;">
                  <v:imagedata r:id="rId27" o:title=""/>
                  <v:path arrowok="t"/>
                </v:shape>
                <w10:anchorlock/>
              </v:group>
            </w:pict>
          </mc:Fallback>
        </mc:AlternateContent>
      </w:r>
    </w:p>
    <w:p w:rsidR="0054543A" w:rsidRDefault="0054543A" w:rsidP="00B26DBA">
      <w:pPr>
        <w:ind w:firstLineChars="200" w:firstLine="420"/>
        <w:jc w:val="center"/>
        <w:rPr>
          <w:rFonts w:ascii="Times New Roman" w:eastAsia="宋体" w:hAnsi="Times New Roman"/>
        </w:rPr>
      </w:pPr>
    </w:p>
    <w:p w:rsidR="0054543A" w:rsidRPr="007C00DF" w:rsidRDefault="0054543A" w:rsidP="00B26DBA">
      <w:pPr>
        <w:ind w:firstLineChars="200" w:firstLine="420"/>
        <w:jc w:val="center"/>
        <w:rPr>
          <w:rFonts w:ascii="Times New Roman" w:eastAsia="宋体" w:hAnsi="Times New Roman"/>
        </w:rPr>
      </w:pPr>
    </w:p>
    <w:p w:rsidR="0028703E" w:rsidRPr="007C00DF" w:rsidRDefault="00A15423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3</w:t>
      </w:r>
      <w:r w:rsidR="00B26DBA">
        <w:rPr>
          <w:rFonts w:ascii="Times New Roman" w:eastAsia="宋体" w:hAnsi="Times New Roman" w:hint="eastAsia"/>
        </w:rPr>
        <w:t>．</w:t>
      </w:r>
      <w:r w:rsidR="0028703E" w:rsidRPr="007C00DF">
        <w:rPr>
          <w:rFonts w:ascii="Times New Roman" w:eastAsia="宋体" w:hAnsi="Times New Roman" w:hint="eastAsia"/>
          <w:szCs w:val="21"/>
        </w:rPr>
        <w:t>行李箱大致可以模型化为如图所示的样子，提杆质量为</w:t>
      </w:r>
      <w:r w:rsidR="0028703E" w:rsidRPr="007C00DF">
        <w:rPr>
          <w:rFonts w:ascii="Times New Roman" w:eastAsia="宋体" w:hAnsi="Times New Roman"/>
          <w:position w:val="-6"/>
        </w:rPr>
        <w:object w:dxaOrig="240" w:dyaOrig="200">
          <v:shape id="_x0000_i1030" type="#_x0000_t75" style="width:12pt;height:10.5pt" o:ole="">
            <v:imagedata r:id="rId28" o:title=""/>
          </v:shape>
          <o:OLEObject Type="Embed" ProgID="Equation.DSMT4" ShapeID="_x0000_i1030" DrawAspect="Content" ObjectID="_1592592316" r:id="rId29"/>
        </w:object>
      </w:r>
      <w:r w:rsidR="0028703E" w:rsidRPr="007C00DF">
        <w:rPr>
          <w:rFonts w:ascii="Times New Roman" w:eastAsia="宋体" w:hAnsi="Times New Roman" w:hint="eastAsia"/>
        </w:rPr>
        <w:t>，长度为</w:t>
      </w:r>
      <w:r w:rsidR="0028703E" w:rsidRPr="007C00DF">
        <w:rPr>
          <w:rFonts w:ascii="Times New Roman" w:eastAsia="宋体" w:hAnsi="Times New Roman"/>
          <w:position w:val="-6"/>
        </w:rPr>
        <w:object w:dxaOrig="180" w:dyaOrig="200">
          <v:shape id="_x0000_i1031" type="#_x0000_t75" style="width:9pt;height:10.5pt" o:ole="">
            <v:imagedata r:id="rId30" o:title=""/>
          </v:shape>
          <o:OLEObject Type="Embed" ProgID="Equation.DSMT4" ShapeID="_x0000_i1031" DrawAspect="Content" ObjectID="_1592592317" r:id="rId31"/>
        </w:object>
      </w:r>
      <w:r w:rsidR="0028703E" w:rsidRPr="007C00DF">
        <w:rPr>
          <w:rFonts w:ascii="Times New Roman" w:eastAsia="宋体" w:hAnsi="Times New Roman" w:hint="eastAsia"/>
        </w:rPr>
        <w:t>，有四个轮子固定在箱底（侧面只能看到两个），半径为</w:t>
      </w:r>
      <w:r w:rsidR="0028703E" w:rsidRPr="007C00DF">
        <w:rPr>
          <w:rFonts w:ascii="Times New Roman" w:eastAsia="宋体" w:hAnsi="Times New Roman" w:hint="eastAsia"/>
        </w:rPr>
        <w:t>r</w:t>
      </w:r>
      <w:r w:rsidR="0028703E" w:rsidRPr="007C00DF">
        <w:rPr>
          <w:rFonts w:ascii="Times New Roman" w:eastAsia="宋体" w:hAnsi="Times New Roman" w:hint="eastAsia"/>
        </w:rPr>
        <w:t>，侧面看箱子高为</w:t>
      </w:r>
      <w:r w:rsidR="0028703E" w:rsidRPr="007C00DF">
        <w:rPr>
          <w:rFonts w:ascii="Times New Roman" w:eastAsia="宋体" w:hAnsi="Times New Roman" w:hint="eastAsia"/>
        </w:rPr>
        <w:t>2a</w:t>
      </w:r>
      <w:r w:rsidR="0028703E" w:rsidRPr="007C00DF">
        <w:rPr>
          <w:rFonts w:ascii="Times New Roman" w:eastAsia="宋体" w:hAnsi="Times New Roman" w:hint="eastAsia"/>
        </w:rPr>
        <w:t>，厚度为</w:t>
      </w:r>
      <w:r w:rsidR="0028703E" w:rsidRPr="007C00DF">
        <w:rPr>
          <w:rFonts w:ascii="Times New Roman" w:eastAsia="宋体" w:hAnsi="Times New Roman" w:hint="eastAsia"/>
        </w:rPr>
        <w:t>a</w:t>
      </w:r>
      <w:r w:rsidR="0028703E" w:rsidRPr="007C00DF">
        <w:rPr>
          <w:rFonts w:ascii="Times New Roman" w:eastAsia="宋体" w:hAnsi="Times New Roman" w:hint="eastAsia"/>
        </w:rPr>
        <w:t>，可看成质量均匀分布，质量为</w:t>
      </w:r>
      <w:r w:rsidR="0028703E" w:rsidRPr="007C00DF">
        <w:rPr>
          <w:rFonts w:ascii="Times New Roman" w:eastAsia="宋体" w:hAnsi="Times New Roman" w:hint="eastAsia"/>
        </w:rPr>
        <w:t>10m</w:t>
      </w:r>
      <w:r w:rsidR="0028703E" w:rsidRPr="007C00DF">
        <w:rPr>
          <w:rFonts w:ascii="Times New Roman" w:eastAsia="宋体" w:hAnsi="Times New Roman" w:hint="eastAsia"/>
        </w:rPr>
        <w:t>，</w:t>
      </w:r>
      <w:r w:rsidR="0028703E" w:rsidRPr="007C00DF">
        <w:rPr>
          <w:rFonts w:ascii="Times New Roman" w:eastAsia="宋体" w:hAnsi="Times New Roman" w:hint="eastAsia"/>
        </w:rPr>
        <w:t>4</w:t>
      </w:r>
      <w:r w:rsidR="0028703E" w:rsidRPr="007C00DF">
        <w:rPr>
          <w:rFonts w:ascii="Times New Roman" w:eastAsia="宋体" w:hAnsi="Times New Roman" w:hint="eastAsia"/>
        </w:rPr>
        <w:t>个轮子的总质量为</w:t>
      </w:r>
      <w:r w:rsidR="0028703E" w:rsidRPr="007C00DF">
        <w:rPr>
          <w:rFonts w:ascii="Times New Roman" w:eastAsia="宋体" w:hAnsi="Times New Roman" w:hint="eastAsia"/>
        </w:rPr>
        <w:t>2m</w:t>
      </w:r>
      <w:r w:rsidR="0028703E" w:rsidRPr="007C00DF">
        <w:rPr>
          <w:rFonts w:ascii="Times New Roman" w:eastAsia="宋体" w:hAnsi="Times New Roman" w:hint="eastAsia"/>
        </w:rPr>
        <w:t>，可视为圆盘参与计算，箱体的底部与地面相距为</w:t>
      </w:r>
      <w:r w:rsidR="0028703E" w:rsidRPr="007C00DF">
        <w:rPr>
          <w:rFonts w:ascii="Times New Roman" w:eastAsia="宋体" w:hAnsi="Times New Roman"/>
          <w:position w:val="-4"/>
        </w:rPr>
        <w:object w:dxaOrig="279" w:dyaOrig="240">
          <v:shape id="_x0000_i1032" type="#_x0000_t75" style="width:14.25pt;height:12pt" o:ole="">
            <v:imagedata r:id="rId32" o:title=""/>
          </v:shape>
          <o:OLEObject Type="Embed" ProgID="Equation.DSMT4" ShapeID="_x0000_i1032" DrawAspect="Content" ObjectID="_1592592318" r:id="rId33"/>
        </w:object>
      </w:r>
      <w:r w:rsidR="0028703E" w:rsidRPr="007C00DF">
        <w:rPr>
          <w:rFonts w:ascii="Times New Roman" w:eastAsia="宋体" w:hAnsi="Times New Roman" w:hint="eastAsia"/>
        </w:rPr>
        <w:t>；</w:t>
      </w:r>
    </w:p>
    <w:p w:rsidR="0028703E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1</w:t>
      </w:r>
      <w:r w:rsidRPr="007C00DF">
        <w:rPr>
          <w:rFonts w:ascii="Times New Roman" w:eastAsia="宋体" w:hAnsi="Times New Roman" w:hint="eastAsia"/>
        </w:rPr>
        <w:t>）若轮子与地面间的摩擦系数相当之大，在把手处施加水平向右的作用力，试求在箱子的两轮刚刚翘起后，施加的水平作用力的大小；</w:t>
      </w:r>
    </w:p>
    <w:p w:rsidR="00B26DBA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2</w:t>
      </w:r>
      <w:r w:rsidRPr="007C00DF">
        <w:rPr>
          <w:rFonts w:ascii="Times New Roman" w:eastAsia="宋体" w:hAnsi="Times New Roman" w:hint="eastAsia"/>
        </w:rPr>
        <w:t>）若箱子相对于原来的情况偏转了一个角度</w:t>
      </w:r>
      <w:r w:rsidRPr="007C00DF">
        <w:rPr>
          <w:rFonts w:ascii="Times New Roman" w:eastAsia="宋体" w:hAnsi="Times New Roman"/>
          <w:position w:val="-6"/>
        </w:rPr>
        <w:object w:dxaOrig="200" w:dyaOrig="260">
          <v:shape id="_x0000_i1033" type="#_x0000_t75" style="width:10.5pt;height:12.75pt" o:ole="">
            <v:imagedata r:id="rId34" o:title=""/>
          </v:shape>
          <o:OLEObject Type="Embed" ProgID="Equation.DSMT4" ShapeID="_x0000_i1033" DrawAspect="Content" ObjectID="_1592592319" r:id="rId35"/>
        </w:object>
      </w:r>
      <w:r w:rsidRPr="007C00DF">
        <w:rPr>
          <w:rFonts w:ascii="Times New Roman" w:eastAsia="宋体" w:hAnsi="Times New Roman" w:hint="eastAsia"/>
        </w:rPr>
        <w:t>，且保持</w:t>
      </w:r>
      <w:r w:rsidRPr="007C00DF">
        <w:rPr>
          <w:rFonts w:ascii="Times New Roman" w:eastAsia="宋体" w:hAnsi="Times New Roman"/>
          <w:position w:val="-6"/>
        </w:rPr>
        <w:object w:dxaOrig="200" w:dyaOrig="260">
          <v:shape id="_x0000_i1034" type="#_x0000_t75" style="width:10.5pt;height:12.75pt" o:ole="">
            <v:imagedata r:id="rId36" o:title=""/>
          </v:shape>
          <o:OLEObject Type="Embed" ProgID="Equation.DSMT4" ShapeID="_x0000_i1034" DrawAspect="Content" ObjectID="_1592592320" r:id="rId37"/>
        </w:object>
      </w:r>
      <w:r w:rsidRPr="007C00DF">
        <w:rPr>
          <w:rFonts w:ascii="Times New Roman" w:eastAsia="宋体" w:hAnsi="Times New Roman" w:hint="eastAsia"/>
        </w:rPr>
        <w:t>恒定作匀加速运动，试求此时在箱子把手处施加的水平作用力的大小。</w:t>
      </w:r>
    </w:p>
    <w:p w:rsidR="00B26DBA" w:rsidRDefault="00B26DBA" w:rsidP="00B26DBA">
      <w:pPr>
        <w:rPr>
          <w:rFonts w:ascii="Times New Roman" w:eastAsia="宋体" w:hAnsi="Times New Roman"/>
        </w:rPr>
      </w:pPr>
    </w:p>
    <w:p w:rsidR="0028703E" w:rsidRPr="00B26DBA" w:rsidRDefault="00B26DBA" w:rsidP="00B26DBA">
      <w:pPr>
        <w:tabs>
          <w:tab w:val="left" w:pos="5436"/>
        </w:tabs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</w:p>
    <w:p w:rsidR="0028703E" w:rsidRPr="007C00DF" w:rsidRDefault="0028703E" w:rsidP="00B26DBA">
      <w:pPr>
        <w:ind w:firstLineChars="200" w:firstLine="420"/>
        <w:jc w:val="center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351A47B8" wp14:editId="4C3E24E0">
                <wp:extent cx="1623060" cy="2026920"/>
                <wp:effectExtent l="0" t="0" r="0" b="0"/>
                <wp:docPr id="148" name="画布 1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49" name="矩形 149"/>
                        <wps:cNvSpPr/>
                        <wps:spPr>
                          <a:xfrm>
                            <a:off x="426720" y="670560"/>
                            <a:ext cx="525780" cy="97536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2" name="椭圆 842"/>
                        <wps:cNvSpPr/>
                        <wps:spPr>
                          <a:xfrm>
                            <a:off x="842940" y="1645920"/>
                            <a:ext cx="220980" cy="21336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4" name="椭圆 864"/>
                        <wps:cNvSpPr/>
                        <wps:spPr>
                          <a:xfrm>
                            <a:off x="309540" y="1643040"/>
                            <a:ext cx="220980" cy="21336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直接连接符 152"/>
                        <wps:cNvCnPr/>
                        <wps:spPr>
                          <a:xfrm flipV="1">
                            <a:off x="944880" y="182880"/>
                            <a:ext cx="0" cy="4953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" name="直接连接符 200"/>
                        <wps:cNvCnPr>
                          <a:endCxn id="842" idx="0"/>
                        </wps:cNvCnPr>
                        <wps:spPr>
                          <a:xfrm flipV="1">
                            <a:off x="952500" y="1645920"/>
                            <a:ext cx="930" cy="1066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" name="直接连接符 201"/>
                        <wps:cNvCnPr>
                          <a:endCxn id="864" idx="0"/>
                        </wps:cNvCnPr>
                        <wps:spPr>
                          <a:xfrm flipH="1" flipV="1">
                            <a:off x="420030" y="1643040"/>
                            <a:ext cx="6690" cy="1095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" name="直接连接符 202"/>
                        <wps:cNvCnPr/>
                        <wps:spPr>
                          <a:xfrm>
                            <a:off x="1036320" y="182880"/>
                            <a:ext cx="0" cy="48768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直接连接符 203"/>
                        <wps:cNvCnPr/>
                        <wps:spPr>
                          <a:xfrm>
                            <a:off x="1043940" y="662940"/>
                            <a:ext cx="7620" cy="98298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4" name="直接连接符 204"/>
                        <wps:cNvCnPr/>
                        <wps:spPr>
                          <a:xfrm>
                            <a:off x="944880" y="182880"/>
                            <a:ext cx="243840" cy="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5" name="直接连接符 205"/>
                        <wps:cNvCnPr/>
                        <wps:spPr>
                          <a:xfrm flipV="1">
                            <a:off x="952500" y="655320"/>
                            <a:ext cx="228600" cy="762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6" name="直接连接符 206"/>
                        <wps:cNvCnPr>
                          <a:stCxn id="842" idx="0"/>
                        </wps:cNvCnPr>
                        <wps:spPr>
                          <a:xfrm>
                            <a:off x="953430" y="1645920"/>
                            <a:ext cx="181950" cy="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" name="直接连接符 207"/>
                        <wps:cNvCnPr/>
                        <wps:spPr>
                          <a:xfrm>
                            <a:off x="420030" y="548640"/>
                            <a:ext cx="518160" cy="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8" name="直接连接符 208"/>
                        <wps:cNvCnPr/>
                        <wps:spPr>
                          <a:xfrm flipH="1" flipV="1">
                            <a:off x="420030" y="457200"/>
                            <a:ext cx="6690" cy="21336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09" name="图片 209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1051560" y="370500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0" name="图片 210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621960" y="408600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1" name="图片 211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1079160" y="995340"/>
                            <a:ext cx="236220" cy="20574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6B5AE8C" id="画布 148" o:spid="_x0000_s1026" editas="canvas" style="width:127.8pt;height:159.6pt;mso-position-horizontal-relative:char;mso-position-vertical-relative:line" coordsize="16230,2026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">
                <v:shape id="_x0000_s1027" type="#_x0000_t75" style="position:absolute;width:16230;height:20269;visibility:visible;mso-wrap-style:square">
                  <v:fill o:detectmouseclick="t"/>
                  <v:path o:connecttype="none"/>
                </v:shape>
                <v:rect id="矩形 149" o:spid="_x0000_s1028" style="position:absolute;left:4267;top:6705;width:5258;height:97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f5SMMA&#10;AADcAAAADwAAAGRycy9kb3ducmV2LnhtbERPTWvCQBC9F/wPywje6kYroUmzEVEEKfZQU3oestNs&#10;MDsbsltN++u7gtDbPN7nFOvRduJCg28dK1jMExDEtdMtNwo+qv3jMwgfkDV2jknBD3lYl5OHAnPt&#10;rvxOl1NoRAxhn6MCE0KfS+lrQxb93PXEkftyg8UQ4dBIPeA1httOLpMklRZbjg0Ge9oaqs+nb6sg&#10;06vm9fMtNfv0qHfZk674+FspNZuOmxcQgcbwL767DzrOX2VweyZeI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zf5SMMAAADcAAAADwAAAAAAAAAAAAAAAACYAgAAZHJzL2Rv&#10;d25yZXYueG1sUEsFBgAAAAAEAAQA9QAAAIgDAAAAAA==&#10;" filled="f" strokecolor="black [1600]" strokeweight="1pt"/>
                <v:oval id="椭圆 842" o:spid="_x0000_s1029" style="position:absolute;left:8429;top:16459;width:2210;height:21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SfcEA&#10;AADcAAAADwAAAGRycy9kb3ducmV2LnhtbESPQavCMBCE7w/8D2EFL6KpRUSqUUQQBA+iTxRvS7O2&#10;xWZTmljrvzeC4HGYmW+Y+bI1pWiodoVlBaNhBII4tbrgTMHpfzOYgnAeWWNpmRS8yMFy0fmbY6Lt&#10;kw/UHH0mAoRdggpy76tESpfmZNANbUUcvJutDfog60zqGp8BbkoZR9FEGiw4LORY0Tqn9H58GAX7&#10;S2wOcrLDa3Hu0wvvTd9tpVK9bruagfDU+l/4295qBdNxDJ8z4QjIx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YUn3BAAAA3AAAAA8AAAAAAAAAAAAAAAAAmAIAAGRycy9kb3du&#10;cmV2LnhtbFBLBQYAAAAABAAEAPUAAACGAwAAAAA=&#10;" filled="f" strokecolor="black [1600]" strokeweight="1pt">
                  <v:stroke joinstyle="miter"/>
                </v:oval>
                <v:oval id="椭圆 864" o:spid="_x0000_s1030" style="position:absolute;left:3095;top:16430;width:2210;height:21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gz8sUA&#10;AADcAAAADwAAAGRycy9kb3ducmV2LnhtbESPQWuDQBSE74H+h+UVepFkbSgiJmsogUCgh6ApLb09&#10;3FcV3bfibo3++2yh0OMwM98w+8NsejHR6FrLCp43MQjiyuqWawXv19M6BeE8ssbeMilYyMEhf1jt&#10;MdP2xgVNpa9FgLDLUEHj/ZBJ6aqGDLqNHYiD921Hgz7IsZZ6xFuAm15u4ziRBlsOCw0OdGyo6sof&#10;o+DyuTWFTN7wq/2IaMFuitxZKvX0OL/uQHia/X/4r33WCtLkBX7PhCMg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yDPyxQAAANwAAAAPAAAAAAAAAAAAAAAAAJgCAABkcnMv&#10;ZG93bnJldi54bWxQSwUGAAAAAAQABAD1AAAAigMAAAAA&#10;" filled="f" strokecolor="black [1600]" strokeweight="1pt">
                  <v:stroke joinstyle="miter"/>
                </v:oval>
                <v:line id="直接连接符 152" o:spid="_x0000_s1031" style="position:absolute;flip:y;visibility:visible;mso-wrap-style:square" from="9448,1828" to="9448,6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AyTMQAAADcAAAADwAAAGRycy9kb3ducmV2LnhtbERPS2vCQBC+F/wPywje6saQFo2uUoqW&#10;tlDEx8XbkB2TaHY27K4x/ffdQqG3+fies1j1phEdOV9bVjAZJyCIC6trLhUcD5vHKQgfkDU2lknB&#10;N3lYLQcPC8y1vfOOun0oRQxhn6OCKoQ2l9IXFRn0Y9sSR+5sncEQoSuldniP4aaRaZI8S4M1x4YK&#10;W3qtqLjub0ZBtv1q9Odl23VtPfs4Z6c3t2aj1GjYv8xBBOrDv/jP/a7j/Kc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oDJMxAAAANwAAAAPAAAAAAAAAAAA&#10;AAAAAKECAABkcnMvZG93bnJldi54bWxQSwUGAAAAAAQABAD5AAAAkgMAAAAA&#10;" strokecolor="black [3200]" strokeweight="1pt">
                  <v:stroke joinstyle="miter"/>
                </v:line>
                <v:line id="直接连接符 200" o:spid="_x0000_s1032" style="position:absolute;flip:y;visibility:visible;mso-wrap-style:square" from="9525,16459" to="9534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zmlL0AAADcAAAADwAAAGRycy9kb3ducmV2LnhtbESPwQrCMBBE74L/EFbwpqmCItUoIiie&#10;FLUfsDRrWmw2pYm1/r0RBI/DzLxhVpvOVqKlxpeOFUzGCQji3OmSjYLsth8tQPiArLFyTAre5GGz&#10;7vdWmGr34gu112BEhLBPUUERQp1K6fOCLPqxq4mjd3eNxRBlY6Ru8BXhtpLTJJlLiyXHhQJr2hWU&#10;P65Pq0CbE8mtM+1sYubZPjdnPB1apYaDbrsEEagL//CvfdQKIhG+Z+IR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bs5pS9AAAA3AAAAA8AAAAAAAAAAAAAAAAAoQIA&#10;AGRycy9kb3ducmV2LnhtbFBLBQYAAAAABAAEAPkAAACLAwAAAAA=&#10;" strokecolor="black [3200]" strokeweight=".5pt">
                  <v:stroke joinstyle="miter"/>
                </v:line>
                <v:line id="直接连接符 201" o:spid="_x0000_s1033" style="position:absolute;flip:x y;visibility:visible;mso-wrap-style:square" from="4200,16430" to="4267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lJm8QAAADcAAAADwAAAGRycy9kb3ducmV2LnhtbESPQYvCMBSE78L+h/AWvGmqoC7VKMuK&#10;IIKCXdHro3m2xealJlHrvzcLCx6HmfmGmS1aU4s7OV9ZVjDoJyCIc6srLhQcfle9LxA+IGusLZOC&#10;J3lYzD86M0y1ffCe7lkoRISwT1FBGUKTSunzkgz6vm2Io3e2zmCI0hVSO3xEuKnlMEnG0mDFcaHE&#10;hn5Kyi/ZzSjIzs/lbnLU3B7cabSdZJv99XZVqvvZfk9BBGrDO/zfXmsFw2QAf2fi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+UmbxAAAANwAAAAPAAAAAAAAAAAA&#10;AAAAAKECAABkcnMvZG93bnJldi54bWxQSwUGAAAAAAQABAD5AAAAkgMAAAAA&#10;" strokecolor="black [3200]" strokeweight=".5pt">
                  <v:stroke joinstyle="miter"/>
                </v:line>
                <v:line id="直接连接符 202" o:spid="_x0000_s1034" style="position:absolute;visibility:visible;mso-wrap-style:square" from="10363,1828" to="10363,6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K5UMEAAADcAAAADwAAAGRycy9kb3ducmV2LnhtbESPQYvCMBSE7wv7H8ITvK2JPYhUo1RB&#10;8LRgXfb8aN62dZuX0KS1/nsjLOxxmJlvmO1+sp0YqQ+tYw3LhQJBXDnTcq3h63r6WIMIEdlg55g0&#10;PCjAfvf+tsXcuDtfaCxjLRKEQ44amhh9LmWoGrIYFs4TJ+/H9RZjkn0tTY/3BLedzJRaSYstp4UG&#10;PR0bqn7LwWo43YrQStWV/lYM3h9G+h7On1rPZ1OxARFpiv/hv/bZaMhUBq8z6QjI3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wrlQwQAAANwAAAAPAAAAAAAAAAAAAAAA&#10;AKECAABkcnMvZG93bnJldi54bWxQSwUGAAAAAAQABAD5AAAAjwMAAAAA&#10;" strokecolor="black [3200]">
                  <v:stroke startarrow="open" endarrow="open"/>
                </v:line>
                <v:line id="直接连接符 203" o:spid="_x0000_s1035" style="position:absolute;visibility:visible;mso-wrap-style:square" from="10439,6629" to="10515,16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4cy8IAAADcAAAADwAAAGRycy9kb3ducmV2LnhtbESPQYvCMBSE7wv+h/AEb2uiC8tSjVIF&#10;wdPCVvH8aJ5ttXkJTVrrvzcLC3scZuYbZr0dbSsG6kLjWMNirkAQl840XGk4nw7vXyBCRDbYOiYN&#10;Twqw3Uze1pgZ9+AfGopYiQThkKGGOkafSRnKmiyGufPEybu6zmJMsquk6fCR4LaVS6U+pcWG00KN&#10;nvY1lfeitxoOtzw0UrWFv+W997uBLv3xW+vZdMxXICKN8T/81z4aDUv1Ab9n0hGQm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4cy8IAAADcAAAADwAAAAAAAAAAAAAA&#10;AAChAgAAZHJzL2Rvd25yZXYueG1sUEsFBgAAAAAEAAQA+QAAAJADAAAAAA==&#10;" strokecolor="black [3200]">
                  <v:stroke startarrow="open" endarrow="open"/>
                </v:line>
                <v:line id="直接连接符 204" o:spid="_x0000_s1036" style="position:absolute;visibility:visible;mso-wrap-style:square" from="9448,1828" to="11887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/lhcMAAADcAAAADwAAAGRycy9kb3ducmV2LnhtbESP0YrCMBRE34X9h3AXfJE1UYpK1yiL&#10;IuiLoLsfcG2ubd3mpjZR698bQfBxmJkzzHTe2kpcqfGlYw2DvgJBnDlTcq7h73f1NQHhA7LByjFp&#10;uJOH+eyjM8XUuBvv6LoPuYgQ9ilqKEKoUyl9VpBF33c1cfSOrrEYomxyaRq8Rbit5FCpkbRYclwo&#10;sKZFQdn//mI1HHr1lpMznyebdnywiTqp8WKpdfez/fkGEagN7/CrvTYahiqB55l4BOT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/5YXDAAAA3AAAAA8AAAAAAAAAAAAA&#10;AAAAoQIAAGRycy9kb3ducmV2LnhtbFBLBQYAAAAABAAEAPkAAACRAwAAAAA=&#10;" strokecolor="black [3200]">
                  <v:stroke dashstyle="dash"/>
                </v:line>
                <v:line id="直接连接符 205" o:spid="_x0000_s1037" style="position:absolute;flip:y;visibility:visible;mso-wrap-style:square" from="9525,6553" to="11811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HtjMMAAADcAAAADwAAAGRycy9kb3ducmV2LnhtbESPUWvCMBSF3wf+h3AF32Zix4ZUo4gg&#10;CLKHtf6AS3Ntqs1NaWLt/PXLYLDHwznnO5z1dnStGKgPjWcNi7kCQVx503Ct4VweXpcgQkQ22Hom&#10;Dd8UYLuZvKwxN/7BXzQUsRYJwiFHDTbGLpcyVJYchrnviJN38b3DmGRfS9PjI8FdKzOlPqTDhtOC&#10;xY72lqpbcXcaSvXmzqducXoW5TVeB/tZ2cxoPZuOuxWISGP8D/+1j0ZDpt7h90w6An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h7YzDAAAA3AAAAA8AAAAAAAAAAAAA&#10;AAAAoQIAAGRycy9kb3ducmV2LnhtbFBLBQYAAAAABAAEAPkAAACRAwAAAAA=&#10;" strokecolor="black [3200]">
                  <v:stroke dashstyle="dash"/>
                </v:line>
                <v:line id="直接连接符 206" o:spid="_x0000_s1038" style="position:absolute;visibility:visible;mso-wrap-style:square" from="9534,16459" to="11353,16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HeacUAAADcAAAADwAAAGRycy9kb3ducmV2LnhtbESP0WrCQBRE3wv+w3IFX4ruKkEluopY&#10;hPalUOsHXLPXJJq9m2S3Sfr33UKhj8PMnGG2+8FWoqPWl441zGcKBHHmTMm5hsvnaboG4QOywcox&#10;afgmD/vd6GmLqXE9f1B3DrmIEPYpaihCqFMpfVaQRT9zNXH0bq61GKJsc2la7CPcVnKh1FJaLDku&#10;FFjTsaDscf6yGq7P9TsnDTfrt2F1tYm6q9XxRevJeDhsQAQawn/4r/1qNCzUEn7PxCM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+HeacUAAADcAAAADwAAAAAAAAAA&#10;AAAAAAChAgAAZHJzL2Rvd25yZXYueG1sUEsFBgAAAAAEAAQA+QAAAJMDAAAAAA==&#10;" strokecolor="black [3200]">
                  <v:stroke dashstyle="dash"/>
                </v:line>
                <v:line id="直接连接符 207" o:spid="_x0000_s1039" style="position:absolute;visibility:visible;mso-wrap-style:square" from="4200,5486" to="9381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UayMIAAADcAAAADwAAAGRycy9kb3ducmV2LnhtbESPQYvCMBSE7wv+h/AEb2uih92lGqUK&#10;gqeFreL50TzbavMSmrTWf28WFvY4zMw3zHo72lYM1IXGsYbFXIEgLp1puNJwPh3ev0CEiGywdUwa&#10;nhRgu5m8rTEz7sE/NBSxEgnCIUMNdYw+kzKUNVkMc+eJk3d1ncWYZFdJ0+EjwW0rl0p9SIsNp4Ua&#10;Pe1rKu9FbzUcbnlopGoLf8t773cDXfrjt9az6ZivQEQa43/4r300GpbqE37PpCMgN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rUayMIAAADcAAAADwAAAAAAAAAAAAAA&#10;AAChAgAAZHJzL2Rvd25yZXYueG1sUEsFBgAAAAAEAAQA+QAAAJADAAAAAA==&#10;" strokecolor="black [3200]">
                  <v:stroke startarrow="open" endarrow="open"/>
                </v:line>
                <v:line id="直接连接符 208" o:spid="_x0000_s1040" style="position:absolute;flip:x y;visibility:visible;mso-wrap-style:square" from="4200,4572" to="4267,6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E92cMAAADcAAAADwAAAGRycy9kb3ducmV2LnhtbERPTWuDQBC9B/oflin0lqyxJRTjKqm0&#10;tIceEhuS6+BOVHRnxV0T+++7h0KOj/ed5rPpxZVG11pWsF5FIIgrq1uuFRx/PpavIJxH1thbJgW/&#10;5CDPHhYpJtre+EDX0tcihLBLUEHj/ZBI6aqGDLqVHYgDd7GjQR/gWEs94i2Em17GUbSRBlsODQ0O&#10;VDRUdeVkFFTl8xTX9s2fho393L+cu+L7/K7U0+O824LwNPu7+N/9pRXEUVgbzoQjIL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BPdnDAAAA3AAAAA8AAAAAAAAAAAAA&#10;AAAAoQIAAGRycy9kb3ducmV2LnhtbFBLBQYAAAAABAAEAPkAAACRAwAAAAA=&#10;" strokecolor="black [3200]">
                  <v:stroke dashstyle="dash"/>
                </v:line>
                <v:shape id="图片 209" o:spid="_x0000_s1041" type="#_x0000_t75" style="position:absolute;left:10515;top:3705;width:1448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Bm2y/FAAAA3AAAAA8AAABkcnMvZG93bnJldi54bWxEj0FrAjEUhO+F/ofwCl7EzVao1HWjlNai&#10;4sWqB4+Pzetu6OZlSVJd/30jCD0OM/MNUy5624oz+WAcK3jOchDEldOGawXHw+foFUSIyBpbx6Tg&#10;SgEW88eHEgvtLvxF532sRYJwKFBBE2NXSBmqhiyGzHXEyft23mJM0tdSe7wkuG3lOM8n0qLhtNBg&#10;R+8NVT/7X6vgtN29XJemXu366Qr90HyYjTwoNXjq32YgIvXxP3xvr7WCcT6F25l0BOT8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wZtsvxQAAANwAAAAPAAAAAAAAAAAAAAAA&#10;AJ8CAABkcnMvZG93bnJldi54bWxQSwUGAAAAAAQABAD3AAAAkQMAAAAA&#10;">
                  <v:imagedata r:id="rId41" o:title=""/>
                  <v:path arrowok="t"/>
                </v:shape>
                <v:shape id="图片 210" o:spid="_x0000_s1042" type="#_x0000_t75" style="position:absolute;left:6219;top:4086;width:1448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EcjdnAAAAA3AAAAA8AAABkcnMvZG93bnJldi54bWxET89rwjAUvg/8H8ITdpupBYdUo4g4EG9W&#10;YTs+m9em2LyUJNPOv345CB4/vt/L9WA7cSMfWscKppMMBHHldMuNgvPp62MOIkRkjZ1jUvBHAdar&#10;0dsSC+3ufKRbGRuRQjgUqMDE2BdShsqQxTBxPXHiauctxgR9I7XHewq3ncyz7FNabDk1GOxpa6i6&#10;lr9WwfDj8se+ntfm2/hL2B3KSzfbKvU+HjYLEJGG+BI/3XutIJ+m+elMOgJy9Q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QRyN2cAAAADcAAAADwAAAAAAAAAAAAAAAACfAgAA&#10;ZHJzL2Rvd25yZXYueG1sUEsFBgAAAAAEAAQA9wAAAIwDAAAAAA==&#10;">
                  <v:imagedata r:id="rId42" o:title=""/>
                  <v:path arrowok="t"/>
                </v:shape>
                <v:shape id="图片 211" o:spid="_x0000_s1043" type="#_x0000_t75" style="position:absolute;left:10791;top:9953;width:2362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8+CG7FAAAA3AAAAA8AAABkcnMvZG93bnJldi54bWxEj0FrwkAUhO8F/8PyhN7qJrGUEt0E0Qo9&#10;5KL24u2RfSbR7NuY3cbk33cLhR6HmfmGWeejacVAvWssK4gXEQji0uqGKwVfp/3LOwjnkTW2lknB&#10;RA7ybPa0xlTbBx9oOPpKBAi7FBXU3neplK6syaBb2I44eBfbG/RB9pXUPT4C3LQyiaI3abDhsFBj&#10;R9uaytvx2ygopsTed6+JH86nomg+rtvlgSalnufjZgXC0+j/w3/tT60giWP4PROOgMx+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vPghuxQAAANwAAAAPAAAAAAAAAAAAAAAA&#10;AJ8CAABkcnMvZG93bnJldi54bWxQSwUGAAAAAAQABAD3AAAAkQMAAAAA&#10;">
                  <v:imagedata r:id="rId43" o:title=""/>
                  <v:path arrowok="t"/>
                </v:shape>
                <w10:anchorlock/>
              </v:group>
            </w:pict>
          </mc:Fallback>
        </mc:AlternateContent>
      </w:r>
    </w:p>
    <w:p w:rsidR="0028703E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4</w:t>
      </w:r>
      <w:r w:rsidR="00B26DBA">
        <w:rPr>
          <w:rFonts w:ascii="Times New Roman" w:eastAsia="宋体" w:hAnsi="Times New Roman" w:hint="eastAsia"/>
        </w:rPr>
        <w:t>．</w:t>
      </w:r>
      <w:r w:rsidRPr="007C00DF">
        <w:rPr>
          <w:rFonts w:ascii="Times New Roman" w:eastAsia="宋体" w:hAnsi="Times New Roman" w:hint="eastAsia"/>
        </w:rPr>
        <w:t>在空间中存在着电场和磁场，电场是由位于</w:t>
      </w:r>
      <w:r w:rsidRPr="007C00DF">
        <w:rPr>
          <w:rFonts w:ascii="Times New Roman" w:eastAsia="宋体" w:hAnsi="Times New Roman"/>
          <w:position w:val="-6"/>
        </w:rPr>
        <w:object w:dxaOrig="220" w:dyaOrig="260">
          <v:shape id="_x0000_i1035" type="#_x0000_t75" style="width:10.5pt;height:12.75pt" o:ole="">
            <v:imagedata r:id="rId44" o:title=""/>
          </v:shape>
          <o:OLEObject Type="Embed" ProgID="Equation.DSMT4" ShapeID="_x0000_i1035" DrawAspect="Content" ObjectID="_1592592321" r:id="rId45"/>
        </w:object>
      </w:r>
      <w:r w:rsidRPr="007C00DF">
        <w:rPr>
          <w:rFonts w:ascii="Times New Roman" w:eastAsia="宋体" w:hAnsi="Times New Roman" w:hint="eastAsia"/>
        </w:rPr>
        <w:t>点处的正电荷产生的，磁场沿</w:t>
      </w:r>
      <w:r w:rsidRPr="007C00DF">
        <w:rPr>
          <w:rFonts w:ascii="Times New Roman" w:eastAsia="宋体" w:hAnsi="Times New Roman"/>
          <w:position w:val="-4"/>
        </w:rPr>
        <w:object w:dxaOrig="180" w:dyaOrig="180">
          <v:shape id="_x0000_i1036" type="#_x0000_t75" style="width:9pt;height:9pt" o:ole="">
            <v:imagedata r:id="rId46" o:title=""/>
          </v:shape>
          <o:OLEObject Type="Embed" ProgID="Equation.DSMT4" ShapeID="_x0000_i1036" DrawAspect="Content" ObjectID="_1592592322" r:id="rId47"/>
        </w:object>
      </w:r>
      <w:r w:rsidRPr="007C00DF">
        <w:rPr>
          <w:rFonts w:ascii="Times New Roman" w:eastAsia="宋体" w:hAnsi="Times New Roman" w:hint="eastAsia"/>
        </w:rPr>
        <w:t>轴的正方向，大小为</w:t>
      </w:r>
      <w:r w:rsidRPr="007C00DF">
        <w:rPr>
          <w:rFonts w:ascii="Times New Roman" w:eastAsia="宋体" w:hAnsi="Times New Roman"/>
          <w:position w:val="-10"/>
        </w:rPr>
        <w:object w:dxaOrig="260" w:dyaOrig="320">
          <v:shape id="_x0000_i1037" type="#_x0000_t75" style="width:12.75pt;height:16.5pt" o:ole="">
            <v:imagedata r:id="rId48" o:title=""/>
          </v:shape>
          <o:OLEObject Type="Embed" ProgID="Equation.DSMT4" ShapeID="_x0000_i1037" DrawAspect="Content" ObjectID="_1592592323" r:id="rId49"/>
        </w:object>
      </w:r>
      <w:r w:rsidRPr="007C00DF">
        <w:rPr>
          <w:rFonts w:ascii="Times New Roman" w:eastAsia="宋体" w:hAnsi="Times New Roman" w:hint="eastAsia"/>
        </w:rPr>
        <w:t>。一个带正电的粒子</w:t>
      </w:r>
      <w:r w:rsidRPr="007C00DF">
        <w:rPr>
          <w:rFonts w:ascii="Times New Roman" w:eastAsia="宋体" w:hAnsi="Times New Roman"/>
          <w:position w:val="-10"/>
        </w:rPr>
        <w:object w:dxaOrig="220" w:dyaOrig="300">
          <v:shape id="_x0000_i1038" type="#_x0000_t75" style="width:10.5pt;height:15pt" o:ole="">
            <v:imagedata r:id="rId50" o:title=""/>
          </v:shape>
          <o:OLEObject Type="Embed" ProgID="Equation.DSMT4" ShapeID="_x0000_i1038" DrawAspect="Content" ObjectID="_1592592324" r:id="rId51"/>
        </w:object>
      </w:r>
      <w:r w:rsidRPr="007C00DF">
        <w:rPr>
          <w:rFonts w:ascii="Times New Roman" w:eastAsia="宋体" w:hAnsi="Times New Roman" w:hint="eastAsia"/>
        </w:rPr>
        <w:t>被限制在</w:t>
      </w:r>
      <w:r w:rsidRPr="007C00DF">
        <w:rPr>
          <w:rFonts w:ascii="Times New Roman" w:eastAsia="宋体" w:hAnsi="Times New Roman"/>
          <w:position w:val="-10"/>
        </w:rPr>
        <w:object w:dxaOrig="380" w:dyaOrig="240">
          <v:shape id="_x0000_i1039" type="#_x0000_t75" style="width:18.75pt;height:12pt" o:ole="">
            <v:imagedata r:id="rId52" o:title=""/>
          </v:shape>
          <o:OLEObject Type="Embed" ProgID="Equation.DSMT4" ShapeID="_x0000_i1039" DrawAspect="Content" ObjectID="_1592592325" r:id="rId53"/>
        </w:object>
      </w:r>
      <w:r w:rsidRPr="007C00DF">
        <w:rPr>
          <w:rFonts w:ascii="Times New Roman" w:eastAsia="宋体" w:hAnsi="Times New Roman" w:hint="eastAsia"/>
        </w:rPr>
        <w:t>平面上运动，真空介电常量</w:t>
      </w:r>
      <w:r w:rsidRPr="007C00DF">
        <w:rPr>
          <w:rFonts w:ascii="Times New Roman" w:eastAsia="宋体" w:hAnsi="Times New Roman"/>
          <w:position w:val="-10"/>
        </w:rPr>
        <w:object w:dxaOrig="240" w:dyaOrig="320">
          <v:shape id="_x0000_i1040" type="#_x0000_t75" style="width:12pt;height:16.5pt" o:ole="">
            <v:imagedata r:id="rId54" o:title=""/>
          </v:shape>
          <o:OLEObject Type="Embed" ProgID="Equation.DSMT4" ShapeID="_x0000_i1040" DrawAspect="Content" ObjectID="_1592592326" r:id="rId55"/>
        </w:object>
      </w:r>
      <w:r w:rsidRPr="007C00DF">
        <w:rPr>
          <w:rFonts w:ascii="Times New Roman" w:eastAsia="宋体" w:hAnsi="Times New Roman" w:hint="eastAsia"/>
        </w:rPr>
        <w:t>已知。</w:t>
      </w:r>
    </w:p>
    <w:p w:rsidR="0028703E" w:rsidRPr="007C00DF" w:rsidRDefault="0028703E" w:rsidP="00B26DBA">
      <w:pPr>
        <w:ind w:firstLineChars="200" w:firstLine="420"/>
        <w:jc w:val="center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6E2E1876" wp14:editId="796D5023">
                <wp:extent cx="2897505" cy="2057400"/>
                <wp:effectExtent l="0" t="0" r="0" b="0"/>
                <wp:docPr id="212" name="画布 2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13" name="直接箭头连接符 213"/>
                        <wps:cNvCnPr/>
                        <wps:spPr>
                          <a:xfrm flipH="1">
                            <a:off x="548640" y="1493520"/>
                            <a:ext cx="472440" cy="38861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4" name="直接箭头连接符 214"/>
                        <wps:cNvCnPr/>
                        <wps:spPr>
                          <a:xfrm>
                            <a:off x="1028700" y="1508760"/>
                            <a:ext cx="134874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5" name="直接箭头连接符 215"/>
                        <wps:cNvCnPr/>
                        <wps:spPr>
                          <a:xfrm flipV="1">
                            <a:off x="1028700" y="175260"/>
                            <a:ext cx="0" cy="134112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16" name="图片 216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385740" y="1856400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7" name="图片 217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964860" y="1493519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8" name="图片 218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2359320" y="1528740"/>
                            <a:ext cx="16002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9" name="图片 219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827700" y="180000"/>
                            <a:ext cx="144780" cy="1447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294D783" id="画布 212" o:spid="_x0000_s1026" editas="canvas" style="width:228.15pt;height:162pt;mso-position-horizontal-relative:char;mso-position-vertical-relative:line" coordsize="28975,2057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">
                <v:shape id="_x0000_s1027" type="#_x0000_t75" style="position:absolute;width:28975;height:20574;visibility:visible;mso-wrap-style:square">
                  <v:fill o:detectmouseclick="t"/>
                  <v:path o:connecttype="none"/>
                </v:shape>
                <v:shape id="直接箭头连接符 213" o:spid="_x0000_s1028" type="#_x0000_t32" style="position:absolute;left:5486;top:14935;width:4724;height:388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lKncUAAADcAAAADwAAAGRycy9kb3ducmV2LnhtbESPQWvCQBSE7wX/w/KEXkrdmIiV6Cql&#10;pbRXUyn19sw+k2D2bcjbavrvu4LQ4zAz3zCrzeBadaZeGs8GppMEFHHpbcOVgd3n2+MClARki61n&#10;MvBLApv16G6FufUX3tK5CJWKEJYcDdQhdLnWUtbkUCa+I47e0fcOQ5R9pW2Plwh3rU6TZK4dNhwX&#10;auzopabyVPw4A1mYSbqdfT9Jsa8OD/Y1y+Tr3Zj78fC8BBVoCP/hW/vDGkinGVzPxCO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VlKncUAAADcAAAADwAAAAAAAAAA&#10;AAAAAAChAgAAZHJzL2Rvd25yZXYueG1sUEsFBgAAAAAEAAQA+QAAAJMDAAAAAA==&#10;" strokecolor="black [3200]" strokeweight=".5pt">
                  <v:stroke endarrow="block" joinstyle="miter"/>
                </v:shape>
                <v:shape id="直接箭头连接符 214" o:spid="_x0000_s1029" type="#_x0000_t32" style="position:absolute;left:10287;top:15087;width:134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d/6MUAAADcAAAADwAAAGRycy9kb3ducmV2LnhtbESPQWvCQBSE7wX/w/KE3uom0kqN2QRN&#10;KdjequL5kX0mwezbmF2T9N93C4Ueh5n5hknzybRioN41lhXEiwgEcWl1w5WC0/H96RWE88gaW8uk&#10;4Jsc5NnsIcVE25G/aDj4SgQIuwQV1N53iZSurMmgW9iOOHgX2xv0QfaV1D2OAW5auYyilTTYcFio&#10;saOipvJ6uBsFI/rzeretbsXu7WM/vbS31fH0qdTjfNpuQHia/H/4r73XCpbxM/yeCUdAZ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d/6MUAAADcAAAADwAAAAAAAAAA&#10;AAAAAAChAgAAZHJzL2Rvd25yZXYueG1sUEsFBgAAAAAEAAQA+QAAAJMDAAAAAA==&#10;" strokecolor="black [3200]" strokeweight=".5pt">
                  <v:stroke endarrow="block" joinstyle="miter"/>
                </v:shape>
                <v:shape id="直接箭头连接符 215" o:spid="_x0000_s1030" type="#_x0000_t32" style="position:absolute;left:10287;top:1752;width:0;height:134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x3csUAAADcAAAADwAAAGRycy9kb3ducmV2LnhtbESPQUvDQBSE7wX/w/IEL6XdNKmtxG6L&#10;KEWvjVLa2zP7TILZtyFvbdN/7woFj8PMfMOsNoNr1Yl6aTwbmE0TUMSltw1XBj7et5MHUBKQLbae&#10;ycCFBDbrm9EKc+vPvKNTESoVISw5GqhD6HKtpazJoUx9Rxy9L987DFH2lbY9niPctTpNkoV22HBc&#10;qLGj55rK7+LHGcjCXNLd/LCU4lh9ju1Llsn+1Zi72+HpEVSgIfyHr+03ayCd3cPfmXgE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fx3csUAAADcAAAADwAAAAAAAAAA&#10;AAAAAAChAgAAZHJzL2Rvd25yZXYueG1sUEsFBgAAAAAEAAQA+QAAAJMDAAAAAA==&#10;" strokecolor="black [3200]" strokeweight=".5pt">
                  <v:stroke endarrow="block" joinstyle="miter"/>
                </v:shape>
                <v:shape id="图片 216" o:spid="_x0000_s1031" type="#_x0000_t75" style="position:absolute;left:3857;top:18564;width:1448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BJARHFAAAA3AAAAA8AAABkcnMvZG93bnJldi54bWxEj0FrwkAUhO+F/oflFXqrm6SgEl1DqY30&#10;Jo3t/ZF9JtHs25hdTdpf7xYEj8PMfMMss9G04kK9aywriCcRCOLS6oYrBd+7/GUOwnlkja1lUvBL&#10;DrLV48MSU20H/qJL4SsRIOxSVFB736VSurImg25iO+Lg7W1v0AfZV1L3OAS4aWUSRVNpsOGwUGNH&#10;7zWVx+JsFJx//kyRv27XyeYw/zjlGz/MIq3U89P4tgDhafT38K39qRUk8RT+z4QjIFdX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wSQERxQAAANwAAAAPAAAAAAAAAAAAAAAA&#10;AJ8CAABkcnMvZG93bnJldi54bWxQSwUGAAAAAAQABAD3AAAAkQMAAAAA&#10;">
                  <v:imagedata r:id="rId60" o:title=""/>
                  <v:path arrowok="t"/>
                </v:shape>
                <v:shape id="图片 217" o:spid="_x0000_s1032" type="#_x0000_t75" style="position:absolute;left:9648;top:14935;width:175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8ardXEAAAA3AAAAA8AAABkcnMvZG93bnJldi54bWxEj0GLwjAUhO8L/ofwBG9rqsKq1SjisiB7&#10;s+rB27N5tsXmpTRprf56IyzscZiZb5jlujOlaKl2hWUFo2EEgji1uuBMwfHw8zkD4TyyxtIyKXiQ&#10;g/Wq97HEWNs776lNfCYChF2MCnLvq1hKl+Zk0A1tRRy8q60N+iDrTOoa7wFuSjmOoi9psOCwkGNF&#10;25zSW9IYBc/mfDlNtthc5u0tmR/3OP1+/io16HebBQhPnf8P/7V3WsF4NIX3mXAE5Oo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8ardXEAAAA3AAAAA8AAAAAAAAAAAAAAAAA&#10;nwIAAGRycy9kb3ducmV2LnhtbFBLBQYAAAAABAAEAPcAAACQAwAAAAA=&#10;">
                  <v:imagedata r:id="rId61" o:title=""/>
                  <v:path arrowok="t"/>
                </v:shape>
                <v:shape id="图片 218" o:spid="_x0000_s1033" type="#_x0000_t75" style="position:absolute;left:23593;top:15287;width:1600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w6EwnBAAAA3AAAAA8AAABkcnMvZG93bnJldi54bWxETz1rwzAQ3QP9D+IK3RLZoUmMazm0hZZA&#10;pyZZuh3WxTKxTkaSHfffR0Oh4+N9V/vZ9mIiHzrHCvJVBoK4cbrjVsH59LEsQISIrLF3TAp+KcC+&#10;flhUWGp342+ajrEVKYRDiQpMjEMpZWgMWQwrNxAn7uK8xZigb6X2eEvhtpfrLNtKix2nBoMDvRtq&#10;rsfRKtho3IWfotjmn2+j3dHXwZ/bZ6WeHufXFxCR5vgv/nMftIJ1ntamM+kIyPoO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w6EwnBAAAA3AAAAA8AAAAAAAAAAAAAAAAAnwIA&#10;AGRycy9kb3ducmV2LnhtbFBLBQYAAAAABAAEAPcAAACNAwAAAAA=&#10;">
                  <v:imagedata r:id="rId62" o:title=""/>
                  <v:path arrowok="t"/>
                </v:shape>
                <v:shape id="图片 219" o:spid="_x0000_s1034" type="#_x0000_t75" style="position:absolute;left:8277;top:1800;width:1447;height:14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ux5A7EAAAA3AAAAA8AAABkcnMvZG93bnJldi54bWxEj82KwjAUhfeC7xCu4EbG1Cqi1SgyMCKo&#10;C53ZzO7SXNtic1OaqNWnN4Lg8nB+Ps582ZhSXKl2hWUFg34Egji1uuBMwd/vz9cEhPPIGkvLpOBO&#10;DpaLdmuOibY3PtD16DMRRtglqCD3vkqkdGlOBl3fVsTBO9naoA+yzqSu8RbGTSnjKBpLgwUHQo4V&#10;feeUno8XE7jbdTzcTx9FeflvdpPe0G9xtFeq22lWMxCeGv8Jv9sbrSAeTOF1JhwBuXg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ux5A7EAAAA3AAAAA8AAAAAAAAAAAAAAAAA&#10;nwIAAGRycy9kb3ducmV2LnhtbFBLBQYAAAAABAAEAPcAAACQAwAAAAA=&#10;">
                  <v:imagedata r:id="rId63" o:title=""/>
                  <v:path arrowok="t"/>
                </v:shape>
                <w10:anchorlock/>
              </v:group>
            </w:pict>
          </mc:Fallback>
        </mc:AlternateContent>
      </w:r>
    </w:p>
    <w:p w:rsidR="0028703E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1</w:t>
      </w:r>
      <w:r w:rsidRPr="007C00DF">
        <w:rPr>
          <w:rFonts w:ascii="Times New Roman" w:eastAsia="宋体" w:hAnsi="Times New Roman" w:hint="eastAsia"/>
        </w:rPr>
        <w:t>）若粒子作半径为</w:t>
      </w:r>
      <w:r w:rsidRPr="007C00DF">
        <w:rPr>
          <w:rFonts w:ascii="Times New Roman" w:eastAsia="宋体" w:hAnsi="Times New Roman"/>
          <w:position w:val="-10"/>
        </w:rPr>
        <w:object w:dxaOrig="200" w:dyaOrig="320">
          <v:shape id="_x0000_i1041" type="#_x0000_t75" style="width:9.75pt;height:16.5pt" o:ole="">
            <v:imagedata r:id="rId64" o:title=""/>
          </v:shape>
          <o:OLEObject Type="Embed" ProgID="Equation.DSMT4" ShapeID="_x0000_i1041" DrawAspect="Content" ObjectID="_1592592327" r:id="rId65"/>
        </w:object>
      </w:r>
      <w:r w:rsidRPr="007C00DF">
        <w:rPr>
          <w:rFonts w:ascii="Times New Roman" w:eastAsia="宋体" w:hAnsi="Times New Roman" w:hint="eastAsia"/>
        </w:rPr>
        <w:t>的圆周运动，试求其运动速度</w:t>
      </w:r>
      <w:r w:rsidRPr="007C00DF">
        <w:rPr>
          <w:rFonts w:ascii="Times New Roman" w:eastAsia="宋体" w:hAnsi="Times New Roman"/>
          <w:position w:val="-10"/>
        </w:rPr>
        <w:object w:dxaOrig="220" w:dyaOrig="320">
          <v:shape id="_x0000_i1042" type="#_x0000_t75" style="width:10.5pt;height:16.5pt" o:ole="">
            <v:imagedata r:id="rId66" o:title=""/>
          </v:shape>
          <o:OLEObject Type="Embed" ProgID="Equation.DSMT4" ShapeID="_x0000_i1042" DrawAspect="Content" ObjectID="_1592592328" r:id="rId67"/>
        </w:object>
      </w:r>
      <w:r w:rsidRPr="007C00DF">
        <w:rPr>
          <w:rFonts w:ascii="Times New Roman" w:eastAsia="宋体" w:hAnsi="Times New Roman" w:hint="eastAsia"/>
        </w:rPr>
        <w:t>；</w:t>
      </w:r>
    </w:p>
    <w:p w:rsidR="0028703E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2</w:t>
      </w:r>
      <w:r w:rsidRPr="007C00DF">
        <w:rPr>
          <w:rFonts w:ascii="Times New Roman" w:eastAsia="宋体" w:hAnsi="Times New Roman" w:hint="eastAsia"/>
        </w:rPr>
        <w:t>）若在以</w:t>
      </w:r>
      <w:r w:rsidRPr="007C00DF">
        <w:rPr>
          <w:rFonts w:ascii="Times New Roman" w:eastAsia="宋体" w:hAnsi="Times New Roman"/>
          <w:position w:val="-10"/>
        </w:rPr>
        <w:object w:dxaOrig="200" w:dyaOrig="320">
          <v:shape id="_x0000_i1043" type="#_x0000_t75" style="width:9.75pt;height:16.5pt" o:ole="">
            <v:imagedata r:id="rId68" o:title=""/>
          </v:shape>
          <o:OLEObject Type="Embed" ProgID="Equation.DSMT4" ShapeID="_x0000_i1043" DrawAspect="Content" ObjectID="_1592592329" r:id="rId69"/>
        </w:object>
      </w:r>
      <w:r w:rsidRPr="007C00DF">
        <w:rPr>
          <w:rFonts w:ascii="Times New Roman" w:eastAsia="宋体" w:hAnsi="Times New Roman" w:hint="eastAsia"/>
        </w:rPr>
        <w:t>做圆周运动时，径向给予一个微扰，试求径向振动的角频率（答案表达式中允许出现</w:t>
      </w:r>
      <w:r w:rsidRPr="007C00DF">
        <w:rPr>
          <w:rFonts w:ascii="Times New Roman" w:eastAsia="宋体" w:hAnsi="Times New Roman"/>
          <w:position w:val="-10"/>
        </w:rPr>
        <w:object w:dxaOrig="220" w:dyaOrig="320">
          <v:shape id="_x0000_i1044" type="#_x0000_t75" style="width:10.5pt;height:16.5pt" o:ole="">
            <v:imagedata r:id="rId70" o:title=""/>
          </v:shape>
          <o:OLEObject Type="Embed" ProgID="Equation.DSMT4" ShapeID="_x0000_i1044" DrawAspect="Content" ObjectID="_1592592330" r:id="rId71"/>
        </w:object>
      </w:r>
      <w:r w:rsidRPr="007C00DF">
        <w:rPr>
          <w:rFonts w:ascii="Times New Roman" w:eastAsia="宋体" w:hAnsi="Times New Roman" w:hint="eastAsia"/>
        </w:rPr>
        <w:t>。</w:t>
      </w:r>
    </w:p>
    <w:p w:rsidR="0054543A" w:rsidRDefault="0054543A" w:rsidP="007C00DF">
      <w:pPr>
        <w:ind w:firstLineChars="200" w:firstLine="420"/>
        <w:rPr>
          <w:rFonts w:ascii="Times New Roman" w:eastAsia="宋体" w:hAnsi="Times New Roman"/>
        </w:rPr>
      </w:pPr>
    </w:p>
    <w:p w:rsidR="0054543A" w:rsidRPr="007C00DF" w:rsidRDefault="0054543A" w:rsidP="007C00DF">
      <w:pPr>
        <w:ind w:firstLineChars="200" w:firstLine="420"/>
        <w:rPr>
          <w:rFonts w:ascii="Times New Roman" w:eastAsia="宋体" w:hAnsi="Times New Roman"/>
        </w:rPr>
      </w:pPr>
    </w:p>
    <w:p w:rsidR="0028703E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5</w:t>
      </w:r>
      <w:r w:rsidR="00B26DBA">
        <w:rPr>
          <w:rFonts w:ascii="Times New Roman" w:eastAsia="宋体" w:hAnsi="Times New Roman" w:hint="eastAsia"/>
        </w:rPr>
        <w:t>．</w:t>
      </w:r>
      <w:r w:rsidRPr="007C00DF">
        <w:rPr>
          <w:rFonts w:ascii="Times New Roman" w:eastAsia="宋体" w:hAnsi="Times New Roman" w:hint="eastAsia"/>
        </w:rPr>
        <w:t>根据热力学基本方程，理想气体的</w:t>
      </w:r>
      <w:proofErr w:type="gramStart"/>
      <w:r w:rsidRPr="007C00DF">
        <w:rPr>
          <w:rFonts w:ascii="Times New Roman" w:eastAsia="宋体" w:hAnsi="Times New Roman" w:hint="eastAsia"/>
        </w:rPr>
        <w:t>熵可以</w:t>
      </w:r>
      <w:proofErr w:type="gramEnd"/>
      <w:r w:rsidRPr="007C00DF">
        <w:rPr>
          <w:rFonts w:ascii="Times New Roman" w:eastAsia="宋体" w:hAnsi="Times New Roman" w:hint="eastAsia"/>
        </w:rPr>
        <w:t>写作</w:t>
      </w:r>
      <w:r w:rsidRPr="007C00DF">
        <w:rPr>
          <w:rFonts w:ascii="Times New Roman" w:eastAsia="宋体" w:hAnsi="Times New Roman"/>
          <w:position w:val="-12"/>
        </w:rPr>
        <w:object w:dxaOrig="2700" w:dyaOrig="340">
          <v:shape id="_x0000_i1045" type="#_x0000_t75" style="width:135pt;height:17.25pt" o:ole="">
            <v:imagedata r:id="rId72" o:title=""/>
          </v:shape>
          <o:OLEObject Type="Embed" ProgID="Equation.DSMT4" ShapeID="_x0000_i1045" DrawAspect="Content" ObjectID="_1592592331" r:id="rId73"/>
        </w:object>
      </w:r>
      <w:r w:rsidRPr="007C00DF">
        <w:rPr>
          <w:rFonts w:ascii="Times New Roman" w:eastAsia="宋体" w:hAnsi="Times New Roman" w:hint="eastAsia"/>
        </w:rPr>
        <w:t>，但这种熵的形式不适合粒子束变化的系统。我们可以通过采取某些方法得到</w:t>
      </w:r>
      <w:r w:rsidRPr="007C00DF">
        <w:rPr>
          <w:rFonts w:ascii="Times New Roman" w:eastAsia="宋体" w:hAnsi="Times New Roman"/>
          <w:position w:val="-10"/>
        </w:rPr>
        <w:object w:dxaOrig="540" w:dyaOrig="320">
          <v:shape id="_x0000_i1046" type="#_x0000_t75" style="width:27pt;height:16.5pt" o:ole="">
            <v:imagedata r:id="rId74" o:title=""/>
          </v:shape>
          <o:OLEObject Type="Embed" ProgID="Equation.DSMT4" ShapeID="_x0000_i1046" DrawAspect="Content" ObjectID="_1592592332" r:id="rId75"/>
        </w:object>
      </w:r>
      <w:r w:rsidRPr="007C00DF">
        <w:rPr>
          <w:rFonts w:ascii="Times New Roman" w:eastAsia="宋体" w:hAnsi="Times New Roman" w:hint="eastAsia"/>
        </w:rPr>
        <w:t>的形式。</w:t>
      </w:r>
    </w:p>
    <w:p w:rsidR="0028703E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1</w:t>
      </w:r>
      <w:r w:rsidRPr="007C00DF">
        <w:rPr>
          <w:rFonts w:ascii="Times New Roman" w:eastAsia="宋体" w:hAnsi="Times New Roman" w:hint="eastAsia"/>
        </w:rPr>
        <w:t>）我们注意到，</w:t>
      </w:r>
      <w:proofErr w:type="gramStart"/>
      <w:r w:rsidRPr="007C00DF">
        <w:rPr>
          <w:rFonts w:ascii="Times New Roman" w:eastAsia="宋体" w:hAnsi="Times New Roman" w:hint="eastAsia"/>
        </w:rPr>
        <w:t>熵是一个</w:t>
      </w:r>
      <w:proofErr w:type="gramEnd"/>
      <w:r w:rsidRPr="007C00DF">
        <w:rPr>
          <w:rFonts w:ascii="Times New Roman" w:eastAsia="宋体" w:hAnsi="Times New Roman" w:hint="eastAsia"/>
        </w:rPr>
        <w:t>广延量，请以此为条件，得到</w:t>
      </w:r>
      <w:r w:rsidRPr="007C00DF">
        <w:rPr>
          <w:rFonts w:ascii="Times New Roman" w:eastAsia="宋体" w:hAnsi="Times New Roman"/>
          <w:position w:val="-10"/>
        </w:rPr>
        <w:object w:dxaOrig="540" w:dyaOrig="320">
          <v:shape id="_x0000_i1047" type="#_x0000_t75" style="width:27pt;height:16.5pt" o:ole="">
            <v:imagedata r:id="rId76" o:title=""/>
          </v:shape>
          <o:OLEObject Type="Embed" ProgID="Equation.DSMT4" ShapeID="_x0000_i1047" DrawAspect="Content" ObjectID="_1592592333" r:id="rId77"/>
        </w:object>
      </w:r>
      <w:r w:rsidRPr="007C00DF">
        <w:rPr>
          <w:rFonts w:ascii="Times New Roman" w:eastAsia="宋体" w:hAnsi="Times New Roman" w:hint="eastAsia"/>
        </w:rPr>
        <w:t>的形式（可包含待定常量）</w:t>
      </w:r>
    </w:p>
    <w:p w:rsidR="0028703E" w:rsidRPr="007C00DF" w:rsidRDefault="0028703E" w:rsidP="00B26DBA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2</w:t>
      </w:r>
      <w:r w:rsidRPr="007C00DF">
        <w:rPr>
          <w:rFonts w:ascii="Times New Roman" w:eastAsia="宋体" w:hAnsi="Times New Roman" w:hint="eastAsia"/>
        </w:rPr>
        <w:t>）我们来看以下一个粒子数不变的具体系统</w:t>
      </w:r>
    </w:p>
    <w:p w:rsidR="00B26DBA" w:rsidRDefault="0028703E" w:rsidP="00B26DBA">
      <w:pPr>
        <w:ind w:firstLineChars="200" w:firstLine="420"/>
        <w:jc w:val="left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在一个如图所示的柱体内有数密度为</w:t>
      </w:r>
      <w:r w:rsidRPr="007C00DF">
        <w:rPr>
          <w:rFonts w:ascii="Times New Roman" w:eastAsia="宋体" w:hAnsi="Times New Roman"/>
          <w:position w:val="-10"/>
        </w:rPr>
        <w:object w:dxaOrig="240" w:dyaOrig="320">
          <v:shape id="_x0000_i1048" type="#_x0000_t75" style="width:12pt;height:16.5pt" o:ole="">
            <v:imagedata r:id="rId78" o:title=""/>
          </v:shape>
          <o:OLEObject Type="Embed" ProgID="Equation.DSMT4" ShapeID="_x0000_i1048" DrawAspect="Content" ObjectID="_1592592334" r:id="rId79"/>
        </w:object>
      </w:r>
      <w:r w:rsidRPr="007C00DF">
        <w:rPr>
          <w:rFonts w:ascii="Times New Roman" w:eastAsia="宋体" w:hAnsi="Times New Roman" w:hint="eastAsia"/>
        </w:rPr>
        <w:t>的理想气体，温度为</w:t>
      </w:r>
      <w:r w:rsidRPr="007C00DF">
        <w:rPr>
          <w:rFonts w:ascii="Times New Roman" w:eastAsia="宋体" w:hAnsi="Times New Roman"/>
          <w:position w:val="-10"/>
        </w:rPr>
        <w:object w:dxaOrig="240" w:dyaOrig="320">
          <v:shape id="_x0000_i1049" type="#_x0000_t75" style="width:12pt;height:16.5pt" o:ole="">
            <v:imagedata r:id="rId80" o:title=""/>
          </v:shape>
          <o:OLEObject Type="Embed" ProgID="Equation.DSMT4" ShapeID="_x0000_i1049" DrawAspect="Content" ObjectID="_1592592335" r:id="rId81"/>
        </w:object>
      </w:r>
      <w:r w:rsidRPr="007C00DF">
        <w:rPr>
          <w:rFonts w:ascii="Times New Roman" w:eastAsia="宋体" w:hAnsi="Times New Roman" w:hint="eastAsia"/>
        </w:rPr>
        <w:t>，现在将容器的两个底面分别</w:t>
      </w:r>
      <w:r w:rsidRPr="007C00DF">
        <w:rPr>
          <w:rFonts w:ascii="Times New Roman" w:eastAsia="宋体" w:hAnsi="Times New Roman" w:hint="eastAsia"/>
        </w:rPr>
        <w:lastRenderedPageBreak/>
        <w:t>与</w:t>
      </w:r>
      <w:r w:rsidRPr="007C00DF">
        <w:rPr>
          <w:rFonts w:ascii="Times New Roman" w:eastAsia="宋体" w:hAnsi="Times New Roman"/>
          <w:position w:val="-10"/>
        </w:rPr>
        <w:object w:dxaOrig="580" w:dyaOrig="320">
          <v:shape id="_x0000_i1050" type="#_x0000_t75" style="width:28.5pt;height:16.5pt" o:ole="">
            <v:imagedata r:id="rId82" o:title=""/>
          </v:shape>
          <o:OLEObject Type="Embed" ProgID="Equation.DSMT4" ShapeID="_x0000_i1050" DrawAspect="Content" ObjectID="_1592592336" r:id="rId83"/>
        </w:object>
      </w:r>
      <w:r w:rsidRPr="007C00DF">
        <w:rPr>
          <w:rFonts w:ascii="Times New Roman" w:eastAsia="宋体" w:hAnsi="Times New Roman" w:hint="eastAsia"/>
        </w:rPr>
        <w:t>热源相接触，后来内部压强达到恒定，认为温度随</w:t>
      </w:r>
      <w:r w:rsidRPr="007C00DF">
        <w:rPr>
          <w:rFonts w:ascii="Times New Roman" w:eastAsia="宋体" w:hAnsi="Times New Roman"/>
          <w:position w:val="-6"/>
        </w:rPr>
        <w:object w:dxaOrig="180" w:dyaOrig="200">
          <v:shape id="_x0000_i1051" type="#_x0000_t75" style="width:9pt;height:9.75pt" o:ole="">
            <v:imagedata r:id="rId84" o:title=""/>
          </v:shape>
          <o:OLEObject Type="Embed" ProgID="Equation.DSMT4" ShapeID="_x0000_i1051" DrawAspect="Content" ObjectID="_1592592337" r:id="rId85"/>
        </w:object>
      </w:r>
      <w:r w:rsidRPr="007C00DF">
        <w:rPr>
          <w:rFonts w:ascii="Times New Roman" w:eastAsia="宋体" w:hAnsi="Times New Roman" w:hint="eastAsia"/>
        </w:rPr>
        <w:t>线性变化，满足关系式</w:t>
      </w:r>
      <w:r w:rsidRPr="007C00DF">
        <w:rPr>
          <w:rFonts w:ascii="Times New Roman" w:eastAsia="宋体" w:hAnsi="Times New Roman"/>
          <w:position w:val="-24"/>
        </w:rPr>
        <w:object w:dxaOrig="1560" w:dyaOrig="620">
          <v:shape id="_x0000_i1052" type="#_x0000_t75" style="width:78pt;height:30.75pt" o:ole="">
            <v:imagedata r:id="rId86" o:title=""/>
          </v:shape>
          <o:OLEObject Type="Embed" ProgID="Equation.DSMT4" ShapeID="_x0000_i1052" DrawAspect="Content" ObjectID="_1592592338" r:id="rId87"/>
        </w:object>
      </w:r>
      <w:r w:rsidRPr="007C00DF">
        <w:rPr>
          <w:rFonts w:ascii="Times New Roman" w:eastAsia="宋体" w:hAnsi="Times New Roman" w:hint="eastAsia"/>
        </w:rPr>
        <w:t>；</w:t>
      </w:r>
    </w:p>
    <w:p w:rsidR="0028703E" w:rsidRPr="00B26DBA" w:rsidRDefault="00B26DBA" w:rsidP="00B26DBA">
      <w:pPr>
        <w:ind w:firstLineChars="200" w:firstLine="420"/>
        <w:jc w:val="center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05E060EF" wp14:editId="0BF36042">
                <wp:extent cx="3108960" cy="1870075"/>
                <wp:effectExtent l="0" t="0" r="0" b="0"/>
                <wp:docPr id="483" name="画布 4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84" name="流程图: 直接访问存储器 484"/>
                        <wps:cNvSpPr/>
                        <wps:spPr>
                          <a:xfrm>
                            <a:off x="651164" y="360218"/>
                            <a:ext cx="1634836" cy="817418"/>
                          </a:xfrm>
                          <a:prstGeom prst="flowChartMagneticDrum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5" name="直接箭头连接符 485"/>
                        <wps:cNvCnPr/>
                        <wps:spPr>
                          <a:xfrm>
                            <a:off x="845127" y="1392382"/>
                            <a:ext cx="1662546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486" name="图片 486"/>
                          <pic:cNvPicPr>
                            <a:picLocks noChangeAspect="1"/>
                          </pic:cNvPicPr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669867" y="1357637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87" name="图片 487"/>
                          <pic:cNvPicPr>
                            <a:picLocks noChangeAspect="1"/>
                          </pic:cNvPicPr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2417509" y="1433836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88" name="图片 488"/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1960309" y="685690"/>
                            <a:ext cx="16002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89" name="图片 489"/>
                          <pic:cNvPicPr>
                            <a:picLocks noChangeAspect="1"/>
                          </pic:cNvPicPr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1309255" y="124582"/>
                            <a:ext cx="114300" cy="20574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B5562CC" id="画布 483" o:spid="_x0000_s1026" editas="canvas" style="width:244.8pt;height:147.25pt;mso-position-horizontal-relative:char;mso-position-vertical-relative:line" coordsize="31089,1870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">
                <v:shape id="_x0000_s1027" type="#_x0000_t75" style="position:absolute;width:31089;height:18700;visibility:visible;mso-wrap-style:square">
                  <v:fill o:detectmouseclick="t"/>
                  <v:path o:connecttype="none"/>
                </v:shape>
                <v:shapetype id="_x0000_t133" coordsize="21600,21600" o:spt="133" path="m21600,10800qy18019,21600l3581,21600qx,10800,3581,l18019,qx21600,10800xem18019,21600nfqx14438,10800,18019,e">
                  <v:path o:extrusionok="f" gradientshapeok="t" o:connecttype="custom" o:connectlocs="10800,0;0,10800;10800,21600;14438,10800;21600,10800" o:connectangles="270,180,90,0,0" textboxrect="3581,0,14438,21600"/>
                </v:shapetype>
                <v:shape id="流程图: 直接访问存储器 484" o:spid="_x0000_s1028" type="#_x0000_t133" style="position:absolute;left:6511;top:3602;width:16349;height:81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BTSMUA&#10;AADcAAAADwAAAGRycy9kb3ducmV2LnhtbESPQWvCQBSE74X+h+UJvdWNIS0hdRWthEovarT3R/Y1&#10;Cc2+Ddk1if++WxB6HGbmG2a5nkwrBupdY1nBYh6BIC6tbrhScDnnzykI55E1tpZJwY0crFePD0vM&#10;tB35REPhKxEg7DJUUHvfZVK6siaDbm474uB9296gD7KvpO5xDHDTyjiKXqXBhsNCjR2911T+FFej&#10;4JhPm4/I7bqXwRx0niTbz694q9TTbNq8gfA0+f/wvb3XCpI0gb8z4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UFNIxQAAANwAAAAPAAAAAAAAAAAAAAAAAJgCAABkcnMv&#10;ZG93bnJldi54bWxQSwUGAAAAAAQABAD1AAAAigMAAAAA&#10;" filled="f" strokecolor="black [1600]" strokeweight="1pt">
                  <v:stroke joinstyle="miter"/>
                </v:shape>
                <v:shape id="直接箭头连接符 485" o:spid="_x0000_s1029" type="#_x0000_t32" style="position:absolute;left:8451;top:13923;width:166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qNDMQAAADcAAAADwAAAGRycy9kb3ducmV2LnhtbESPT4vCMBTE7wt+h/AEb2uqqLjdpuIf&#10;BPW2Knt+NG/bYvNSm2jrtzeCsMdhZn7DJIvOVOJOjSstKxgNIxDEmdUl5wrOp+3nHITzyBory6Tg&#10;QQ4Wae8jwVjbln/ofvS5CBB2MSoovK9jKV1WkEE3tDVx8P5sY9AH2eRSN9gGuKnkOIpm0mDJYaHA&#10;mtYFZZfjzSho0f9+rZb5db3a7HfdtLrOTueDUoN+t/wG4anz/+F3e6cVTOZTeJ0JR0Cm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io0MxAAAANwAAAAPAAAAAAAAAAAA&#10;AAAAAKECAABkcnMvZG93bnJldi54bWxQSwUGAAAAAAQABAD5AAAAkgMAAAAA&#10;" strokecolor="black [3200]" strokeweight=".5pt">
                  <v:stroke endarrow="block" joinstyle="miter"/>
                </v:shape>
                <v:shape id="图片 486" o:spid="_x0000_s1030" type="#_x0000_t75" style="position:absolute;left:6698;top:13576;width:175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tB5l7EAAAA3AAAAA8AAABkcnMvZG93bnJldi54bWxEj0FrwkAUhO8F/8PyCt7qplqCRFcpguBB&#10;EaOIx0f2mY3Nvg3ZVWN/vVsoeBxm5htmOu9sLW7U+sqxgs9BAoK4cLriUsFhv/wYg/ABWWPtmBQ8&#10;yMN81nubYqbdnXd0y0MpIoR9hgpMCE0mpS8MWfQD1xBH7+xaiyHKtpS6xXuE21oOkySVFiuOCwYb&#10;WhgqfvKrVbAY/u71mqkq8svInI6nbbrZbJXqv3ffExCBuvAK/7dXWsHXOIW/M/EIyNkT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tB5l7EAAAA3AAAAA8AAAAAAAAAAAAAAAAA&#10;nwIAAGRycy9kb3ducmV2LnhtbFBLBQYAAAAABAAEAPcAAACQAwAAAAA=&#10;">
                  <v:imagedata r:id="rId92" o:title=""/>
                  <v:path arrowok="t"/>
                </v:shape>
                <v:shape id="图片 487" o:spid="_x0000_s1031" type="#_x0000_t75" style="position:absolute;left:24175;top:14338;width:1447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+owhLEAAAA3AAAAA8AAABkcnMvZG93bnJldi54bWxEj0uLAjEQhO/C/ofQwl5kzSjiymiURVC8&#10;+sBlb82k54GTzjiJTvz3G0HwWFTVV9RiFUwt7tS6yrKC0TABQZxZXXGh4HTcfM1AOI+ssbZMCh7k&#10;YLX86C0w1bbjPd0PvhARwi5FBaX3TSqly0oy6Ia2IY5ebluDPsq2kLrFLsJNLcdJMpUGK44LJTa0&#10;Lim7HG5GwfnaueMk39924e+3vuTuPHiErVKf/fAzB+Ep+Hf41d5pBZPZNzzPxCMgl/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+owhLEAAAA3AAAAA8AAAAAAAAAAAAAAAAA&#10;nwIAAGRycy9kb3ducmV2LnhtbFBLBQYAAAAABAAEAPcAAACQAwAAAAA=&#10;">
                  <v:imagedata r:id="rId93" o:title=""/>
                  <v:path arrowok="t"/>
                </v:shape>
                <v:shape id="图片 488" o:spid="_x0000_s1032" type="#_x0000_t75" style="position:absolute;left:19603;top:6856;width:1600;height:20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C2xgLBAAAA3AAAAA8AAABkcnMvZG93bnJldi54bWxET89rgzAUvhf2P4Q32K3GySjiTEsZbOw0&#10;qbOH3h7mTaXmRZJU7X+/HAY7fny/y8NqRjGT84NlBc9JCoK4tXrgTkHz/b7NQfiArHG0TAru5OGw&#10;f9iUWGi78InmOnQihrAvUEEfwlRI6dueDPrETsSR+7HOYIjQdVI7XGK4GWWWpjtpcODY0ONEbz21&#10;1/pmFJzz+ebS5d5kX3K+5GOWVdXyodTT43p8BRFoDf/iP/enVvCSx7XxTDwCcv8L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C2xgLBAAAA3AAAAA8AAAAAAAAAAAAAAAAAnwIA&#10;AGRycy9kb3ducmV2LnhtbFBLBQYAAAAABAAEAPcAAACNAwAAAAA=&#10;">
                  <v:imagedata r:id="rId94" o:title=""/>
                  <v:path arrowok="t"/>
                </v:shape>
                <v:shape id="图片 489" o:spid="_x0000_s1033" type="#_x0000_t75" style="position:absolute;left:13092;top:1245;width:1143;height:20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D9SKDGAAAA3AAAAA8AAABkcnMvZG93bnJldi54bWxEj0FrwkAUhO9C/8PyCr1I3ViKxJiNhIK0&#10;FSJUS8+P7DMJzb4N2dWk/fWuIHgcZuYbJl2PphVn6l1jWcF8FoEgLq1uuFLwfdg8xyCcR9bYWiYF&#10;f+RgnT1MUky0HfiLzntfiQBhl6CC2vsukdKVNRl0M9sRB+9oe4M+yL6SuschwE0rX6JoIQ02HBZq&#10;7OitpvJ3fzIK8qLg4XMb/efvy+JgtJ/+zKudUk+PY74C4Wn09/Ct/aEVvMZLuJ4JR0Bm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gP1IoMYAAADcAAAADwAAAAAAAAAAAAAA&#10;AACfAgAAZHJzL2Rvd25yZXYueG1sUEsFBgAAAAAEAAQA9wAAAJIDAAAAAA==&#10;">
                  <v:imagedata r:id="rId95" o:title=""/>
                  <v:path arrowok="t"/>
                </v:shape>
                <w10:anchorlock/>
              </v:group>
            </w:pict>
          </mc:Fallback>
        </mc:AlternateContent>
      </w:r>
    </w:p>
    <w:p w:rsidR="0028703E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1</w:t>
      </w:r>
      <w:r w:rsidRPr="007C00DF">
        <w:rPr>
          <w:rFonts w:ascii="Times New Roman" w:eastAsia="宋体" w:hAnsi="Times New Roman" w:hint="eastAsia"/>
        </w:rPr>
        <w:t>）求内部气体的压强</w:t>
      </w:r>
      <w:r w:rsidRPr="007C00DF">
        <w:rPr>
          <w:rFonts w:ascii="Times New Roman" w:eastAsia="宋体" w:hAnsi="Times New Roman"/>
          <w:position w:val="-10"/>
        </w:rPr>
        <w:object w:dxaOrig="240" w:dyaOrig="260">
          <v:shape id="_x0000_i1053" type="#_x0000_t75" style="width:12pt;height:12.75pt" o:ole="">
            <v:imagedata r:id="rId96" o:title=""/>
          </v:shape>
          <o:OLEObject Type="Embed" ProgID="Equation.DSMT4" ShapeID="_x0000_i1053" DrawAspect="Content" ObjectID="_1592592339" r:id="rId97"/>
        </w:object>
      </w:r>
      <w:r w:rsidRPr="007C00DF">
        <w:rPr>
          <w:rFonts w:ascii="Times New Roman" w:eastAsia="宋体" w:hAnsi="Times New Roman" w:hint="eastAsia"/>
        </w:rPr>
        <w:t>；</w:t>
      </w:r>
    </w:p>
    <w:p w:rsidR="0028703E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2</w:t>
      </w:r>
      <w:r w:rsidRPr="007C00DF">
        <w:rPr>
          <w:rFonts w:ascii="Times New Roman" w:eastAsia="宋体" w:hAnsi="Times New Roman" w:hint="eastAsia"/>
        </w:rPr>
        <w:t>）求这一过程中</w:t>
      </w:r>
      <w:proofErr w:type="gramStart"/>
      <w:r w:rsidRPr="007C00DF">
        <w:rPr>
          <w:rFonts w:ascii="Times New Roman" w:eastAsia="宋体" w:hAnsi="Times New Roman" w:hint="eastAsia"/>
        </w:rPr>
        <w:t>的熵变</w:t>
      </w:r>
      <w:proofErr w:type="gramEnd"/>
      <w:r w:rsidRPr="007C00DF">
        <w:rPr>
          <w:rFonts w:ascii="Times New Roman" w:eastAsia="宋体" w:hAnsi="Times New Roman"/>
          <w:position w:val="-6"/>
        </w:rPr>
        <w:object w:dxaOrig="340" w:dyaOrig="279">
          <v:shape id="_x0000_i1054" type="#_x0000_t75" style="width:17.25pt;height:14.25pt" o:ole="">
            <v:imagedata r:id="rId98" o:title=""/>
          </v:shape>
          <o:OLEObject Type="Embed" ProgID="Equation.DSMT4" ShapeID="_x0000_i1054" DrawAspect="Content" ObjectID="_1592592340" r:id="rId99"/>
        </w:object>
      </w:r>
      <w:r w:rsidRPr="007C00DF">
        <w:rPr>
          <w:rFonts w:ascii="Times New Roman" w:eastAsia="宋体" w:hAnsi="Times New Roman"/>
        </w:rPr>
        <w:t>.</w:t>
      </w:r>
    </w:p>
    <w:p w:rsidR="0054543A" w:rsidRDefault="0054543A" w:rsidP="007C00DF">
      <w:pPr>
        <w:ind w:firstLineChars="200" w:firstLine="420"/>
        <w:rPr>
          <w:rFonts w:ascii="Times New Roman" w:eastAsia="宋体" w:hAnsi="Times New Roman"/>
        </w:rPr>
      </w:pPr>
    </w:p>
    <w:p w:rsidR="0054543A" w:rsidRPr="007C00DF" w:rsidRDefault="0054543A" w:rsidP="007C00DF">
      <w:pPr>
        <w:ind w:firstLineChars="200" w:firstLine="420"/>
        <w:rPr>
          <w:rFonts w:ascii="Times New Roman" w:eastAsia="宋体" w:hAnsi="Times New Roman"/>
        </w:rPr>
      </w:pPr>
    </w:p>
    <w:p w:rsidR="0028703E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6</w:t>
      </w:r>
      <w:r w:rsidR="00B26DBA">
        <w:rPr>
          <w:rFonts w:ascii="Times New Roman" w:eastAsia="宋体" w:hAnsi="Times New Roman" w:hint="eastAsia"/>
        </w:rPr>
        <w:t>.</w:t>
      </w:r>
      <w:r w:rsidRPr="007C00DF">
        <w:rPr>
          <w:rFonts w:ascii="Times New Roman" w:eastAsia="宋体" w:hAnsi="Times New Roman" w:hint="eastAsia"/>
        </w:rPr>
        <w:t>我们将灯泡中的灯丝视为一种柱形黑体，对于钨丝，电阻率为</w:t>
      </w:r>
      <w:r w:rsidRPr="007C00DF">
        <w:rPr>
          <w:rFonts w:ascii="Times New Roman" w:eastAsia="宋体" w:hAnsi="Times New Roman"/>
          <w:position w:val="-10"/>
        </w:rPr>
        <w:object w:dxaOrig="1640" w:dyaOrig="340">
          <v:shape id="_x0000_i1055" type="#_x0000_t75" style="width:81.75pt;height:17.25pt" o:ole="">
            <v:imagedata r:id="rId100" o:title=""/>
          </v:shape>
          <o:OLEObject Type="Embed" ProgID="Equation.DSMT4" ShapeID="_x0000_i1055" DrawAspect="Content" ObjectID="_1592592341" r:id="rId101"/>
        </w:object>
      </w:r>
      <w:r w:rsidRPr="007C00DF">
        <w:rPr>
          <w:rFonts w:ascii="Times New Roman" w:eastAsia="宋体" w:hAnsi="Times New Roman" w:hint="eastAsia"/>
        </w:rPr>
        <w:t>，当其在</w:t>
      </w:r>
      <w:r w:rsidRPr="007C00DF">
        <w:rPr>
          <w:rFonts w:ascii="Times New Roman" w:eastAsia="宋体" w:hAnsi="Times New Roman" w:hint="eastAsia"/>
        </w:rPr>
        <w:t>220</w:t>
      </w:r>
      <w:r w:rsidRPr="007C00DF">
        <w:rPr>
          <w:rFonts w:ascii="Times New Roman" w:eastAsia="宋体" w:hAnsi="Times New Roman"/>
        </w:rPr>
        <w:t>V</w:t>
      </w:r>
      <w:r w:rsidRPr="007C00DF">
        <w:rPr>
          <w:rFonts w:ascii="Times New Roman" w:eastAsia="宋体" w:hAnsi="Times New Roman" w:hint="eastAsia"/>
        </w:rPr>
        <w:t>标准交流电下工作时，功率为</w:t>
      </w:r>
      <w:r w:rsidRPr="007C00DF">
        <w:rPr>
          <w:rFonts w:ascii="Times New Roman" w:eastAsia="宋体" w:hAnsi="Times New Roman" w:hint="eastAsia"/>
        </w:rPr>
        <w:t>100</w:t>
      </w:r>
      <w:r w:rsidRPr="007C00DF">
        <w:rPr>
          <w:rFonts w:ascii="Times New Roman" w:eastAsia="宋体" w:hAnsi="Times New Roman"/>
        </w:rPr>
        <w:t>W</w:t>
      </w:r>
      <w:r w:rsidRPr="007C00DF">
        <w:rPr>
          <w:rFonts w:ascii="Times New Roman" w:eastAsia="宋体" w:hAnsi="Times New Roman" w:hint="eastAsia"/>
        </w:rPr>
        <w:t>，温度为</w:t>
      </w:r>
      <w:r w:rsidRPr="007C00DF">
        <w:rPr>
          <w:rFonts w:ascii="Times New Roman" w:eastAsia="宋体" w:hAnsi="Times New Roman" w:hint="eastAsia"/>
        </w:rPr>
        <w:t>2800</w:t>
      </w:r>
      <w:r w:rsidRPr="007C00DF">
        <w:rPr>
          <w:rFonts w:ascii="Times New Roman" w:eastAsia="宋体" w:hAnsi="Times New Roman"/>
          <w:position w:val="-6"/>
        </w:rPr>
        <w:object w:dxaOrig="300" w:dyaOrig="300">
          <v:shape id="_x0000_i1056" type="#_x0000_t75" style="width:15pt;height:15pt" o:ole="">
            <v:imagedata r:id="rId102" o:title=""/>
          </v:shape>
          <o:OLEObject Type="Embed" ProgID="Equation.DSMT4" ShapeID="_x0000_i1056" DrawAspect="Content" ObjectID="_1592592342" r:id="rId103"/>
        </w:object>
      </w:r>
      <w:r w:rsidRPr="007C00DF">
        <w:rPr>
          <w:rFonts w:ascii="Times New Roman" w:eastAsia="宋体" w:hAnsi="Times New Roman" w:hint="eastAsia"/>
        </w:rPr>
        <w:t>，斯忒潘常量为</w:t>
      </w:r>
      <w:r w:rsidRPr="007C00DF">
        <w:rPr>
          <w:rFonts w:ascii="Times New Roman" w:eastAsia="宋体" w:hAnsi="Times New Roman"/>
          <w:position w:val="-6"/>
        </w:rPr>
        <w:object w:dxaOrig="2180" w:dyaOrig="300">
          <v:shape id="_x0000_i1057" type="#_x0000_t75" style="width:108.75pt;height:15pt" o:ole="">
            <v:imagedata r:id="rId104" o:title=""/>
          </v:shape>
          <o:OLEObject Type="Embed" ProgID="Equation.DSMT4" ShapeID="_x0000_i1057" DrawAspect="Content" ObjectID="_1592592343" r:id="rId105"/>
        </w:object>
      </w:r>
    </w:p>
    <w:p w:rsidR="0028703E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1</w:t>
      </w:r>
      <w:r w:rsidRPr="007C00DF">
        <w:rPr>
          <w:rFonts w:ascii="Times New Roman" w:eastAsia="宋体" w:hAnsi="Times New Roman" w:hint="eastAsia"/>
        </w:rPr>
        <w:t>）求钨丝的半径和长度；</w:t>
      </w:r>
    </w:p>
    <w:p w:rsidR="0028703E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2</w:t>
      </w:r>
      <w:r w:rsidRPr="007C00DF">
        <w:rPr>
          <w:rFonts w:ascii="Times New Roman" w:eastAsia="宋体" w:hAnsi="Times New Roman" w:hint="eastAsia"/>
        </w:rPr>
        <w:t>）已知钨的熔点为</w:t>
      </w:r>
      <w:r w:rsidRPr="007C00DF">
        <w:rPr>
          <w:rFonts w:ascii="Times New Roman" w:eastAsia="宋体" w:hAnsi="Times New Roman"/>
          <w:position w:val="-6"/>
        </w:rPr>
        <w:object w:dxaOrig="720" w:dyaOrig="300">
          <v:shape id="_x0000_i1058" type="#_x0000_t75" style="width:36pt;height:15pt" o:ole="">
            <v:imagedata r:id="rId106" o:title=""/>
          </v:shape>
          <o:OLEObject Type="Embed" ProgID="Equation.DSMT4" ShapeID="_x0000_i1058" DrawAspect="Content" ObjectID="_1592592344" r:id="rId107"/>
        </w:object>
      </w:r>
      <w:r w:rsidRPr="007C00DF">
        <w:rPr>
          <w:rFonts w:ascii="Times New Roman" w:eastAsia="宋体" w:hAnsi="Times New Roman" w:hint="eastAsia"/>
        </w:rPr>
        <w:t>，电阻的温度系数为</w:t>
      </w:r>
      <w:r w:rsidRPr="007C00DF">
        <w:rPr>
          <w:rFonts w:ascii="Times New Roman" w:eastAsia="宋体" w:hAnsi="Times New Roman" w:hint="eastAsia"/>
        </w:rPr>
        <w:t>0.00482</w:t>
      </w:r>
      <w:r w:rsidRPr="007C00DF">
        <w:rPr>
          <w:rFonts w:ascii="Times New Roman" w:eastAsia="宋体" w:hAnsi="Times New Roman" w:hint="eastAsia"/>
        </w:rPr>
        <w:t>，线胀系数为</w:t>
      </w:r>
      <w:r w:rsidRPr="007C00DF">
        <w:rPr>
          <w:rFonts w:ascii="Times New Roman" w:eastAsia="宋体" w:hAnsi="Times New Roman"/>
          <w:position w:val="-6"/>
        </w:rPr>
        <w:object w:dxaOrig="639" w:dyaOrig="300">
          <v:shape id="_x0000_i1059" type="#_x0000_t75" style="width:32.25pt;height:15pt" o:ole="">
            <v:imagedata r:id="rId108" o:title=""/>
          </v:shape>
          <o:OLEObject Type="Embed" ProgID="Equation.DSMT4" ShapeID="_x0000_i1059" DrawAspect="Content" ObjectID="_1592592345" r:id="rId109"/>
        </w:object>
      </w:r>
      <w:r w:rsidRPr="007C00DF">
        <w:rPr>
          <w:rFonts w:ascii="Times New Roman" w:eastAsia="宋体" w:hAnsi="Times New Roman" w:hint="eastAsia"/>
        </w:rPr>
        <w:t>，试求该灯的最大电压是多少。（可以认为电阻率电阻丝的线度都是随温度时线性变化的）</w:t>
      </w:r>
    </w:p>
    <w:p w:rsidR="0054543A" w:rsidRDefault="0054543A" w:rsidP="007C00DF">
      <w:pPr>
        <w:ind w:firstLineChars="200" w:firstLine="420"/>
        <w:rPr>
          <w:rFonts w:ascii="Times New Roman" w:eastAsia="宋体" w:hAnsi="Times New Roman"/>
        </w:rPr>
      </w:pPr>
    </w:p>
    <w:p w:rsidR="0054543A" w:rsidRPr="007C00DF" w:rsidRDefault="0054543A" w:rsidP="007C00DF">
      <w:pPr>
        <w:ind w:firstLineChars="200" w:firstLine="420"/>
        <w:rPr>
          <w:rFonts w:ascii="Times New Roman" w:eastAsia="宋体" w:hAnsi="Times New Roman"/>
        </w:rPr>
      </w:pPr>
    </w:p>
    <w:p w:rsidR="0028703E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7</w:t>
      </w:r>
      <w:r w:rsidRPr="007C00DF">
        <w:rPr>
          <w:rFonts w:ascii="Times New Roman" w:eastAsia="宋体" w:hAnsi="Times New Roman" w:hint="eastAsia"/>
        </w:rPr>
        <w:t>，如图所示，有一根杆，质量为</w:t>
      </w:r>
      <w:r w:rsidRPr="007C00DF">
        <w:rPr>
          <w:rFonts w:ascii="Times New Roman" w:eastAsia="宋体" w:hAnsi="Times New Roman"/>
          <w:position w:val="-6"/>
        </w:rPr>
        <w:object w:dxaOrig="260" w:dyaOrig="220">
          <v:shape id="_x0000_i1060" type="#_x0000_t75" style="width:12.75pt;height:10.5pt" o:ole="">
            <v:imagedata r:id="rId110" o:title=""/>
          </v:shape>
          <o:OLEObject Type="Embed" ProgID="Equation.DSMT4" ShapeID="_x0000_i1060" DrawAspect="Content" ObjectID="_1592592346" r:id="rId111"/>
        </w:object>
      </w:r>
      <w:r w:rsidRPr="007C00DF">
        <w:rPr>
          <w:rFonts w:ascii="Times New Roman" w:eastAsia="宋体" w:hAnsi="Times New Roman" w:hint="eastAsia"/>
        </w:rPr>
        <w:t>，杆的一端铰接在</w:t>
      </w:r>
      <w:r w:rsidRPr="007C00DF">
        <w:rPr>
          <w:rFonts w:ascii="Times New Roman" w:eastAsia="宋体" w:hAnsi="Times New Roman"/>
          <w:position w:val="-6"/>
        </w:rPr>
        <w:object w:dxaOrig="240" w:dyaOrig="279">
          <v:shape id="_x0000_i1061" type="#_x0000_t75" style="width:12pt;height:14.25pt" o:ole="">
            <v:imagedata r:id="rId112" o:title=""/>
          </v:shape>
          <o:OLEObject Type="Embed" ProgID="Equation.DSMT4" ShapeID="_x0000_i1061" DrawAspect="Content" ObjectID="_1592592347" r:id="rId113"/>
        </w:object>
      </w:r>
      <w:r w:rsidRPr="007C00DF">
        <w:rPr>
          <w:rFonts w:ascii="Times New Roman" w:eastAsia="宋体" w:hAnsi="Times New Roman" w:hint="eastAsia"/>
        </w:rPr>
        <w:t>点，杆长为</w:t>
      </w:r>
      <w:r w:rsidRPr="007C00DF">
        <w:rPr>
          <w:rFonts w:ascii="Times New Roman" w:eastAsia="宋体" w:hAnsi="Times New Roman"/>
          <w:position w:val="-6"/>
        </w:rPr>
        <w:object w:dxaOrig="139" w:dyaOrig="279">
          <v:shape id="_x0000_i1062" type="#_x0000_t75" style="width:7.5pt;height:14.25pt" o:ole="">
            <v:imagedata r:id="rId114" o:title=""/>
          </v:shape>
          <o:OLEObject Type="Embed" ProgID="Equation.DSMT4" ShapeID="_x0000_i1062" DrawAspect="Content" ObjectID="_1592592348" r:id="rId115"/>
        </w:object>
      </w:r>
      <w:r w:rsidRPr="007C00DF">
        <w:rPr>
          <w:rFonts w:ascii="Times New Roman" w:eastAsia="宋体" w:hAnsi="Times New Roman" w:hint="eastAsia"/>
        </w:rPr>
        <w:t>，质量均匀分布。在</w:t>
      </w:r>
      <w:r w:rsidRPr="007C00DF">
        <w:rPr>
          <w:rFonts w:ascii="Times New Roman" w:eastAsia="宋体" w:hAnsi="Times New Roman"/>
          <w:position w:val="-6"/>
        </w:rPr>
        <w:object w:dxaOrig="499" w:dyaOrig="279">
          <v:shape id="_x0000_i1063" type="#_x0000_t75" style="width:25.5pt;height:14.25pt" o:ole="">
            <v:imagedata r:id="rId116" o:title=""/>
          </v:shape>
          <o:OLEObject Type="Embed" ProgID="Equation.DSMT4" ShapeID="_x0000_i1063" DrawAspect="Content" ObjectID="_1592592349" r:id="rId117"/>
        </w:object>
      </w:r>
      <w:r w:rsidRPr="007C00DF">
        <w:rPr>
          <w:rFonts w:ascii="Times New Roman" w:eastAsia="宋体" w:hAnsi="Times New Roman" w:hint="eastAsia"/>
        </w:rPr>
        <w:t>时刻给杆的末端一个垂直于纸面的冲量，使杆的末端获得一个</w:t>
      </w:r>
      <w:r w:rsidRPr="007C00DF">
        <w:rPr>
          <w:rFonts w:ascii="Times New Roman" w:eastAsia="宋体" w:hAnsi="Times New Roman"/>
          <w:position w:val="-12"/>
        </w:rPr>
        <w:object w:dxaOrig="240" w:dyaOrig="360">
          <v:shape id="_x0000_i1064" type="#_x0000_t75" style="width:12pt;height:18pt" o:ole="">
            <v:imagedata r:id="rId118" o:title=""/>
          </v:shape>
          <o:OLEObject Type="Embed" ProgID="Equation.DSMT4" ShapeID="_x0000_i1064" DrawAspect="Content" ObjectID="_1592592350" r:id="rId119"/>
        </w:object>
      </w:r>
      <w:r w:rsidRPr="007C00DF">
        <w:rPr>
          <w:rFonts w:ascii="Times New Roman" w:eastAsia="宋体" w:hAnsi="Times New Roman" w:hint="eastAsia"/>
        </w:rPr>
        <w:t>的速度。（</w:t>
      </w:r>
      <w:r w:rsidRPr="007C00DF">
        <w:rPr>
          <w:rFonts w:ascii="Times New Roman" w:eastAsia="宋体" w:hAnsi="Times New Roman"/>
          <w:position w:val="-12"/>
        </w:rPr>
        <w:object w:dxaOrig="240" w:dyaOrig="360">
          <v:shape id="_x0000_i1065" type="#_x0000_t75" style="width:12pt;height:18pt" o:ole="">
            <v:imagedata r:id="rId120" o:title=""/>
          </v:shape>
          <o:OLEObject Type="Embed" ProgID="Equation.DSMT4" ShapeID="_x0000_i1065" DrawAspect="Content" ObjectID="_1592592351" r:id="rId121"/>
        </w:object>
      </w:r>
      <w:r w:rsidRPr="007C00DF">
        <w:rPr>
          <w:rFonts w:ascii="Times New Roman" w:eastAsia="宋体" w:hAnsi="Times New Roman" w:hint="eastAsia"/>
        </w:rPr>
        <w:t>在初态垂直于纸面，且</w:t>
      </w:r>
      <w:r w:rsidRPr="007C00DF">
        <w:rPr>
          <w:rFonts w:ascii="Times New Roman" w:eastAsia="宋体" w:hAnsi="Times New Roman"/>
          <w:position w:val="-12"/>
        </w:rPr>
        <w:object w:dxaOrig="800" w:dyaOrig="380">
          <v:shape id="_x0000_i1066" type="#_x0000_t75" style="width:40.5pt;height:18.75pt" o:ole="">
            <v:imagedata r:id="rId122" o:title=""/>
          </v:shape>
          <o:OLEObject Type="Embed" ProgID="Equation.DSMT4" ShapeID="_x0000_i1066" DrawAspect="Content" ObjectID="_1592592352" r:id="rId123"/>
        </w:object>
      </w:r>
      <w:r w:rsidRPr="007C00DF">
        <w:rPr>
          <w:rFonts w:ascii="Times New Roman" w:eastAsia="宋体" w:hAnsi="Times New Roman" w:hint="eastAsia"/>
        </w:rPr>
        <w:t>），初态</w:t>
      </w:r>
      <w:r w:rsidRPr="007C00DF">
        <w:rPr>
          <w:rFonts w:ascii="Times New Roman" w:eastAsia="宋体" w:hAnsi="Times New Roman"/>
          <w:position w:val="-12"/>
        </w:rPr>
        <w:object w:dxaOrig="820" w:dyaOrig="380">
          <v:shape id="_x0000_i1067" type="#_x0000_t75" style="width:40.5pt;height:18.75pt" o:ole="">
            <v:imagedata r:id="rId124" o:title=""/>
          </v:shape>
          <o:OLEObject Type="Embed" ProgID="Equation.DSMT4" ShapeID="_x0000_i1067" DrawAspect="Content" ObjectID="_1592592353" r:id="rId125"/>
        </w:object>
      </w:r>
      <w:r w:rsidRPr="007C00DF">
        <w:rPr>
          <w:rFonts w:ascii="Times New Roman" w:eastAsia="宋体" w:hAnsi="Times New Roman" w:hint="eastAsia"/>
        </w:rPr>
        <w:t>；</w:t>
      </w:r>
    </w:p>
    <w:p w:rsidR="0028703E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1</w:t>
      </w:r>
      <w:r w:rsidRPr="007C00DF">
        <w:rPr>
          <w:rFonts w:ascii="Times New Roman" w:eastAsia="宋体" w:hAnsi="Times New Roman" w:hint="eastAsia"/>
        </w:rPr>
        <w:t>）</w:t>
      </w:r>
      <w:proofErr w:type="gramStart"/>
      <w:r w:rsidRPr="007C00DF">
        <w:rPr>
          <w:rFonts w:ascii="Times New Roman" w:eastAsia="宋体" w:hAnsi="Times New Roman" w:hint="eastAsia"/>
        </w:rPr>
        <w:t>若杆不</w:t>
      </w:r>
      <w:proofErr w:type="gramEnd"/>
      <w:r w:rsidRPr="007C00DF">
        <w:rPr>
          <w:rFonts w:ascii="Times New Roman" w:eastAsia="宋体" w:hAnsi="Times New Roman" w:hint="eastAsia"/>
        </w:rPr>
        <w:t>带电，求</w:t>
      </w:r>
      <w:r w:rsidRPr="007C00DF">
        <w:rPr>
          <w:rFonts w:ascii="Times New Roman" w:eastAsia="宋体" w:hAnsi="Times New Roman"/>
          <w:position w:val="-6"/>
        </w:rPr>
        <w:object w:dxaOrig="200" w:dyaOrig="279">
          <v:shape id="_x0000_i1068" type="#_x0000_t75" style="width:10.5pt;height:14.25pt" o:ole="">
            <v:imagedata r:id="rId126" o:title=""/>
          </v:shape>
          <o:OLEObject Type="Embed" ProgID="Equation.DSMT4" ShapeID="_x0000_i1068" DrawAspect="Content" ObjectID="_1592592354" r:id="rId127"/>
        </w:object>
      </w:r>
      <w:r w:rsidRPr="007C00DF">
        <w:rPr>
          <w:rFonts w:ascii="Times New Roman" w:eastAsia="宋体" w:hAnsi="Times New Roman" w:hint="eastAsia"/>
        </w:rPr>
        <w:t>的最大值；</w:t>
      </w:r>
    </w:p>
    <w:p w:rsidR="0028703E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2</w:t>
      </w:r>
      <w:r w:rsidRPr="007C00DF">
        <w:rPr>
          <w:rFonts w:ascii="Times New Roman" w:eastAsia="宋体" w:hAnsi="Times New Roman" w:hint="eastAsia"/>
        </w:rPr>
        <w:t>）若在</w:t>
      </w:r>
      <w:r w:rsidRPr="007C00DF">
        <w:rPr>
          <w:rFonts w:ascii="Times New Roman" w:eastAsia="宋体" w:hAnsi="Times New Roman"/>
          <w:position w:val="-6"/>
        </w:rPr>
        <w:object w:dxaOrig="240" w:dyaOrig="279">
          <v:shape id="_x0000_i1069" type="#_x0000_t75" style="width:12pt;height:14.25pt" o:ole="">
            <v:imagedata r:id="rId128" o:title=""/>
          </v:shape>
          <o:OLEObject Type="Embed" ProgID="Equation.DSMT4" ShapeID="_x0000_i1069" DrawAspect="Content" ObjectID="_1592592355" r:id="rId129"/>
        </w:object>
      </w:r>
      <w:r w:rsidRPr="007C00DF">
        <w:rPr>
          <w:rFonts w:ascii="Times New Roman" w:eastAsia="宋体" w:hAnsi="Times New Roman" w:hint="eastAsia"/>
        </w:rPr>
        <w:t>点下方</w:t>
      </w:r>
      <w:r w:rsidRPr="007C00DF">
        <w:rPr>
          <w:rFonts w:ascii="Times New Roman" w:eastAsia="宋体" w:hAnsi="Times New Roman"/>
          <w:position w:val="-6"/>
        </w:rPr>
        <w:object w:dxaOrig="139" w:dyaOrig="279">
          <v:shape id="_x0000_i1070" type="#_x0000_t75" style="width:7.5pt;height:14.25pt" o:ole="">
            <v:imagedata r:id="rId130" o:title=""/>
          </v:shape>
          <o:OLEObject Type="Embed" ProgID="Equation.DSMT4" ShapeID="_x0000_i1070" DrawAspect="Content" ObjectID="_1592592356" r:id="rId131"/>
        </w:object>
      </w:r>
      <w:r w:rsidRPr="007C00DF">
        <w:rPr>
          <w:rFonts w:ascii="Times New Roman" w:eastAsia="宋体" w:hAnsi="Times New Roman" w:hint="eastAsia"/>
        </w:rPr>
        <w:t>处有一个固定的点电荷</w:t>
      </w:r>
      <w:r w:rsidRPr="007C00DF">
        <w:rPr>
          <w:rFonts w:ascii="Times New Roman" w:eastAsia="宋体" w:hAnsi="Times New Roman"/>
          <w:position w:val="-10"/>
        </w:rPr>
        <w:object w:dxaOrig="200" w:dyaOrig="260">
          <v:shape id="_x0000_i1071" type="#_x0000_t75" style="width:10.5pt;height:12.75pt" o:ole="">
            <v:imagedata r:id="rId132" o:title=""/>
          </v:shape>
          <o:OLEObject Type="Embed" ProgID="Equation.DSMT4" ShapeID="_x0000_i1071" DrawAspect="Content" ObjectID="_1592592357" r:id="rId133"/>
        </w:object>
      </w:r>
      <w:r w:rsidRPr="007C00DF">
        <w:rPr>
          <w:rFonts w:ascii="Times New Roman" w:eastAsia="宋体" w:hAnsi="Times New Roman" w:hint="eastAsia"/>
        </w:rPr>
        <w:t>，杆均匀带电，总电量为</w:t>
      </w:r>
      <w:r w:rsidRPr="007C00DF">
        <w:rPr>
          <w:rFonts w:ascii="Times New Roman" w:eastAsia="宋体" w:hAnsi="Times New Roman"/>
          <w:position w:val="-10"/>
        </w:rPr>
        <w:object w:dxaOrig="200" w:dyaOrig="260">
          <v:shape id="_x0000_i1072" type="#_x0000_t75" style="width:10.5pt;height:12.75pt" o:ole="">
            <v:imagedata r:id="rId134" o:title=""/>
          </v:shape>
          <o:OLEObject Type="Embed" ProgID="Equation.DSMT4" ShapeID="_x0000_i1072" DrawAspect="Content" ObjectID="_1592592358" r:id="rId135"/>
        </w:object>
      </w:r>
      <w:r w:rsidRPr="007C00DF">
        <w:rPr>
          <w:rFonts w:ascii="Times New Roman" w:eastAsia="宋体" w:hAnsi="Times New Roman" w:hint="eastAsia"/>
        </w:rPr>
        <w:t>，且</w:t>
      </w:r>
      <w:r w:rsidRPr="007C00DF">
        <w:rPr>
          <w:rFonts w:ascii="Times New Roman" w:eastAsia="宋体" w:hAnsi="Times New Roman"/>
          <w:position w:val="-10"/>
        </w:rPr>
        <w:object w:dxaOrig="200" w:dyaOrig="260">
          <v:shape id="_x0000_i1073" type="#_x0000_t75" style="width:10.5pt;height:12.75pt" o:ole="">
            <v:imagedata r:id="rId136" o:title=""/>
          </v:shape>
          <o:OLEObject Type="Embed" ProgID="Equation.DSMT4" ShapeID="_x0000_i1073" DrawAspect="Content" ObjectID="_1592592359" r:id="rId137"/>
        </w:object>
      </w:r>
      <w:r w:rsidRPr="007C00DF">
        <w:rPr>
          <w:rFonts w:ascii="Times New Roman" w:eastAsia="宋体" w:hAnsi="Times New Roman" w:hint="eastAsia"/>
        </w:rPr>
        <w:t>满足关系式</w:t>
      </w:r>
      <w:r w:rsidRPr="007C00DF">
        <w:rPr>
          <w:rFonts w:ascii="Times New Roman" w:eastAsia="宋体" w:hAnsi="Times New Roman"/>
          <w:position w:val="-30"/>
        </w:rPr>
        <w:object w:dxaOrig="1280" w:dyaOrig="720">
          <v:shape id="_x0000_i1074" type="#_x0000_t75" style="width:63.75pt;height:36pt" o:ole="">
            <v:imagedata r:id="rId138" o:title=""/>
          </v:shape>
          <o:OLEObject Type="Embed" ProgID="Equation.DSMT4" ShapeID="_x0000_i1074" DrawAspect="Content" ObjectID="_1592592360" r:id="rId139"/>
        </w:object>
      </w:r>
      <w:r w:rsidRPr="007C00DF">
        <w:rPr>
          <w:rFonts w:ascii="Times New Roman" w:eastAsia="宋体" w:hAnsi="Times New Roman" w:hint="eastAsia"/>
        </w:rPr>
        <w:t>；</w:t>
      </w:r>
    </w:p>
    <w:p w:rsidR="0028703E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proofErr w:type="spellStart"/>
      <w:r w:rsidRPr="007C00DF">
        <w:rPr>
          <w:rFonts w:ascii="Times New Roman" w:eastAsia="宋体" w:hAnsi="Times New Roman" w:hint="eastAsia"/>
        </w:rPr>
        <w:t>i</w:t>
      </w:r>
      <w:proofErr w:type="spellEnd"/>
      <w:r w:rsidRPr="007C00DF">
        <w:rPr>
          <w:rFonts w:ascii="Times New Roman" w:eastAsia="宋体" w:hAnsi="Times New Roman" w:hint="eastAsia"/>
        </w:rPr>
        <w:t>）求系统电势能的表达式（用</w:t>
      </w:r>
      <w:r w:rsidRPr="007C00DF">
        <w:rPr>
          <w:rFonts w:ascii="Times New Roman" w:eastAsia="宋体" w:hAnsi="Times New Roman"/>
          <w:position w:val="-10"/>
        </w:rPr>
        <w:object w:dxaOrig="859" w:dyaOrig="320">
          <v:shape id="_x0000_i1075" type="#_x0000_t75" style="width:43.5pt;height:16.5pt" o:ole="">
            <v:imagedata r:id="rId140" o:title=""/>
          </v:shape>
          <o:OLEObject Type="Embed" ProgID="Equation.DSMT4" ShapeID="_x0000_i1075" DrawAspect="Content" ObjectID="_1592592361" r:id="rId141"/>
        </w:object>
      </w:r>
      <w:r w:rsidRPr="007C00DF">
        <w:rPr>
          <w:rFonts w:ascii="Times New Roman" w:eastAsia="宋体" w:hAnsi="Times New Roman" w:hint="eastAsia"/>
        </w:rPr>
        <w:t>表示）；</w:t>
      </w:r>
    </w:p>
    <w:p w:rsidR="0028703E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（</w:t>
      </w:r>
      <w:r w:rsidRPr="007C00DF">
        <w:rPr>
          <w:rFonts w:ascii="Times New Roman" w:eastAsia="宋体" w:hAnsi="Times New Roman" w:hint="eastAsia"/>
        </w:rPr>
        <w:t>ii</w:t>
      </w:r>
      <w:r w:rsidRPr="007C00DF">
        <w:rPr>
          <w:rFonts w:ascii="Times New Roman" w:eastAsia="宋体" w:hAnsi="Times New Roman" w:hint="eastAsia"/>
        </w:rPr>
        <w:t>）再求杆与竖直方向夹角</w:t>
      </w:r>
      <w:r w:rsidRPr="007C00DF">
        <w:rPr>
          <w:rFonts w:ascii="Times New Roman" w:eastAsia="宋体" w:hAnsi="Times New Roman"/>
          <w:position w:val="-6"/>
        </w:rPr>
        <w:object w:dxaOrig="200" w:dyaOrig="279">
          <v:shape id="_x0000_i1076" type="#_x0000_t75" style="width:10.5pt;height:14.25pt" o:ole="">
            <v:imagedata r:id="rId142" o:title=""/>
          </v:shape>
          <o:OLEObject Type="Embed" ProgID="Equation.DSMT4" ShapeID="_x0000_i1076" DrawAspect="Content" ObjectID="_1592592362" r:id="rId143"/>
        </w:object>
      </w:r>
      <w:r w:rsidRPr="007C00DF">
        <w:rPr>
          <w:rFonts w:ascii="Times New Roman" w:eastAsia="宋体" w:hAnsi="Times New Roman" w:hint="eastAsia"/>
        </w:rPr>
        <w:t>的最大值。</w:t>
      </w:r>
    </w:p>
    <w:p w:rsidR="0028703E" w:rsidRDefault="0028703E" w:rsidP="00B26DBA">
      <w:pPr>
        <w:ind w:firstLineChars="200" w:firstLine="420"/>
        <w:jc w:val="center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  <w:noProof/>
        </w:rPr>
        <w:lastRenderedPageBreak/>
        <mc:AlternateContent>
          <mc:Choice Requires="wpc">
            <w:drawing>
              <wp:inline distT="0" distB="0" distL="0" distR="0" wp14:anchorId="55255C3B" wp14:editId="15503926">
                <wp:extent cx="2240280" cy="2168525"/>
                <wp:effectExtent l="0" t="0" r="0" b="0"/>
                <wp:docPr id="852" name="画布 8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45" name="直接连接符 845"/>
                        <wps:cNvCnPr/>
                        <wps:spPr>
                          <a:xfrm>
                            <a:off x="609600" y="99635"/>
                            <a:ext cx="0" cy="1928457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6" name="直接连接符 846"/>
                        <wps:cNvCnPr/>
                        <wps:spPr>
                          <a:xfrm flipV="1">
                            <a:off x="609600" y="193431"/>
                            <a:ext cx="492370" cy="88509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7" name="任意多边形: 形状 847"/>
                        <wps:cNvSpPr/>
                        <wps:spPr>
                          <a:xfrm>
                            <a:off x="609600" y="735073"/>
                            <a:ext cx="164123" cy="56235"/>
                          </a:xfrm>
                          <a:custGeom>
                            <a:avLst/>
                            <a:gdLst>
                              <a:gd name="connsiteX0" fmla="*/ 0 w 164123"/>
                              <a:gd name="connsiteY0" fmla="*/ 9343 h 56235"/>
                              <a:gd name="connsiteX1" fmla="*/ 93785 w 164123"/>
                              <a:gd name="connsiteY1" fmla="*/ 3481 h 56235"/>
                              <a:gd name="connsiteX2" fmla="*/ 164123 w 164123"/>
                              <a:gd name="connsiteY2" fmla="*/ 56235 h 5623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64123" h="56235">
                                <a:moveTo>
                                  <a:pt x="0" y="9343"/>
                                </a:moveTo>
                                <a:cubicBezTo>
                                  <a:pt x="33215" y="2504"/>
                                  <a:pt x="66431" y="-4334"/>
                                  <a:pt x="93785" y="3481"/>
                                </a:cubicBezTo>
                                <a:cubicBezTo>
                                  <a:pt x="121139" y="11296"/>
                                  <a:pt x="142631" y="33765"/>
                                  <a:pt x="164123" y="56235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48" name="图片 848"/>
                          <pic:cNvPicPr>
                            <a:picLocks noChangeAspect="1"/>
                          </pic:cNvPicPr>
                        </pic:nvPicPr>
                        <pic:blipFill>
                          <a:blip r:embed="rId144"/>
                          <a:stretch>
                            <a:fillRect/>
                          </a:stretch>
                        </pic:blipFill>
                        <pic:spPr>
                          <a:xfrm>
                            <a:off x="649432" y="525830"/>
                            <a:ext cx="160020" cy="2209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49" name="直接箭头连接符 849"/>
                        <wps:cNvCnPr/>
                        <wps:spPr>
                          <a:xfrm flipH="1">
                            <a:off x="1576754" y="257908"/>
                            <a:ext cx="5862" cy="709246"/>
                          </a:xfrm>
                          <a:prstGeom prst="straightConnector1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850" name="图片 850"/>
                          <pic:cNvPicPr>
                            <a:picLocks noChangeAspect="1"/>
                          </pic:cNvPicPr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1607018" y="541029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51" name="图片 851"/>
                          <pic:cNvPicPr>
                            <a:picLocks noChangeAspect="1"/>
                          </pic:cNvPicPr>
                        </pic:nvPicPr>
                        <pic:blipFill>
                          <a:blip r:embed="rId146"/>
                          <a:stretch>
                            <a:fillRect/>
                          </a:stretch>
                        </pic:blipFill>
                        <pic:spPr>
                          <a:xfrm>
                            <a:off x="396877" y="994754"/>
                            <a:ext cx="190500" cy="2209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8F5F28C" id="画布 852" o:spid="_x0000_s1026" editas="canvas" style="width:176.4pt;height:170.75pt;mso-position-horizontal-relative:char;mso-position-vertical-relative:line" coordsize="22402,2168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">
                <v:shape id="_x0000_s1027" type="#_x0000_t75" style="position:absolute;width:22402;height:21685;visibility:visible;mso-wrap-style:square">
                  <v:fill o:detectmouseclick="t"/>
                  <v:path o:connecttype="none"/>
                </v:shape>
                <v:line id="直接连接符 845" o:spid="_x0000_s1028" style="position:absolute;visibility:visible;mso-wrap-style:square" from="6096,996" to="6096,20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PODMUAAADcAAAADwAAAGRycy9kb3ducmV2LnhtbESP0WrCQBRE3wv+w3IFX6TuWlINqauI&#10;pVBfCmo/4Jq9TaLZuzG7avx7VxD6OMzMGWa26GwtLtT6yrGG8UiBIM6dqbjQ8Lv7ek1B+IBssHZM&#10;Gm7kYTHvvcwwM+7KG7psQyEihH2GGsoQmkxKn5dk0Y9cQxy9P9daDFG2hTQtXiPc1vJNqYm0WHFc&#10;KLGhVUn5cXu2GvbD5oeTE5/SdTfd20Qd1HT1qfWg3y0/QATqwn/42f42GtLkHR5n4hG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oPODMUAAADcAAAADwAAAAAAAAAA&#10;AAAAAAChAgAAZHJzL2Rvd25yZXYueG1sUEsFBgAAAAAEAAQA+QAAAJMDAAAAAA==&#10;" strokecolor="black [3200]">
                  <v:stroke dashstyle="dash"/>
                </v:line>
                <v:line id="直接连接符 846" o:spid="_x0000_s1029" style="position:absolute;flip:y;visibility:visible;mso-wrap-style:square" from="6096,1934" to="11019,10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30PMUAAADcAAAADwAAAGRycy9kb3ducmV2LnhtbESPQWvCQBSE70L/w/IKvemmEsRGN0GK&#10;LW1BpNaLt0f2mUSzb8PuNsZ/7xaEHoeZ+YZZFoNpRU/ON5YVPE8SEMSl1Q1XCvY/b+M5CB+QNbaW&#10;ScGVPBT5w2iJmbYX/qZ+FyoRIewzVFCH0GVS+rImg35iO+LoHa0zGKJ0ldQOLxFuWjlNkpk02HBc&#10;qLGj15rK8+7XKEi3m1Z/nbZ93zUvn8f08O7WbJR6ehxWCxCBhvAfvrc/tIJ5OoO/M/EIy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L30PMUAAADcAAAADwAAAAAAAAAA&#10;AAAAAAChAgAAZHJzL2Rvd25yZXYueG1sUEsFBgAAAAAEAAQA+QAAAJMDAAAAAA==&#10;" strokecolor="black [3200]" strokeweight="1pt">
                  <v:stroke joinstyle="miter"/>
                </v:line>
                <v:shape id="任意多边形: 形状 847" o:spid="_x0000_s1030" style="position:absolute;left:6096;top:7350;width:1641;height:563;visibility:visible;mso-wrap-style:square;v-text-anchor:middle" coordsize="164123,562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kvWMQA&#10;AADcAAAADwAAAGRycy9kb3ducmV2LnhtbESPQYvCMBSE7wv+h/CEva2prqhUo4ggqODBriDeHs2z&#10;LTYvtYm1+uvNwsIeh5n5hpktWlOKhmpXWFbQ70UgiFOrC84UHH/WXxMQziNrLC2Tgic5WMw7HzOM&#10;tX3wgZrEZyJA2MWoIPe+iqV0aU4GXc9WxMG72NqgD7LOpK7xEeCmlIMoGkmDBYeFHCta5ZRek7tR&#10;sPMveRrsRpd90qR8+r6dHR62Sn122+UUhKfW/4f/2hutYDIcw++ZcATk/A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JL1jEAAAA3AAAAA8AAAAAAAAAAAAAAAAAmAIAAGRycy9k&#10;b3ducmV2LnhtbFBLBQYAAAAABAAEAPUAAACJAwAAAAA=&#10;" path="m,9343c33215,2504,66431,-4334,93785,3481v27354,7815,48846,30284,70338,52754e" filled="f" strokecolor="black [3200]" strokeweight=".5pt">
                  <v:stroke joinstyle="miter"/>
                  <v:path arrowok="t" o:connecttype="custom" o:connectlocs="0,9343;93785,3481;164123,56235" o:connectangles="0,0,0"/>
                </v:shape>
                <v:shape id="图片 848" o:spid="_x0000_s1031" type="#_x0000_t75" style="position:absolute;left:6494;top:5258;width:1600;height:22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gvWrzEAAAA3AAAAA8AAABkcnMvZG93bnJldi54bWxET11rwjAUfR/sP4Qr7G2mbuJKZxSZCjIZ&#10;w25sr9fmrulsbkoStf775UHY4+F8T+e9bcWJfGgcKxgNMxDEldMN1wo+P9b3OYgQkTW2jknBhQLM&#10;Z7c3Uyy0O/OOTmWsRQrhUKACE2NXSBkqQxbD0HXEiftx3mJM0NdSezyncNvKhyybSIsNpwaDHb0Y&#10;qg7l0Srg1a953O++y6/39dPrxud7v3zbKnU36BfPICL18V98dW+0gnyc1qYz6QjI2R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gvWrzEAAAA3AAAAA8AAAAAAAAAAAAAAAAA&#10;nwIAAGRycy9kb3ducmV2LnhtbFBLBQYAAAAABAAEAPcAAACQAwAAAAA=&#10;">
                  <v:imagedata r:id="rId147" o:title=""/>
                  <v:path arrowok="t"/>
                </v:shape>
                <v:shape id="直接箭头连接符 849" o:spid="_x0000_s1032" type="#_x0000_t32" style="position:absolute;left:15767;top:2579;width:59;height:709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pIS8MAAADcAAAADwAAAGRycy9kb3ducmV2LnhtbESPQWsCMRSE74X+h/AK3mpWraKrUURa&#10;aI9qe39unsni5iVsUnfbX98UBI/DzHzDrDa9a8SV2lh7VjAaFiCIK69rNgo+j2/PcxAxIWtsPJOC&#10;H4qwWT8+rLDUvuM9XQ/JiAzhWKICm1IopYyVJYdx6ANx9s6+dZiybI3ULXYZ7ho5LoqZdFhzXrAY&#10;aGepuhy+nQLTTe2pDpOZ/X3d0dcZPxZmH5QaPPXbJYhEfbqHb+13rWD+soD/M/kI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/aSEvDAAAA3AAAAA8AAAAAAAAAAAAA&#10;AAAAoQIAAGRycy9kb3ducmV2LnhtbFBLBQYAAAAABAAEAPkAAACRAwAAAAA=&#10;" strokecolor="black [3200]">
                  <v:stroke endarrow="open"/>
                </v:shape>
                <v:shape id="图片 850" o:spid="_x0000_s1033" type="#_x0000_t75" style="position:absolute;left:16070;top:5410;width:1752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wyu5DDAAAA3AAAAA8AAABkcnMvZG93bnJldi54bWxET89rwjAUvgv+D+EJXoamCtukGkWU4XZQ&#10;ZpWx46N5tsXkpWsyrf+9OQgeP77fs0VrjbhQ4yvHCkbDBARx7nTFhYLj4WMwAeEDskbjmBTcyMNi&#10;3u3MMNXuynu6ZKEQMYR9igrKEOpUSp+XZNEPXU0cuZNrLIYIm0LqBq8x3Bo5TpI3abHi2FBiTauS&#10;8nP2bxVk49365/3L/G62f1vamZdvV/mlUv1eu5yCCNSGp/jh/tQKJq9xfjwTj4Cc3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DK7kMMAAADcAAAADwAAAAAAAAAAAAAAAACf&#10;AgAAZHJzL2Rvd25yZXYueG1sUEsFBgAAAAAEAAQA9wAAAI8DAAAAAA==&#10;">
                  <v:imagedata r:id="rId148" o:title=""/>
                  <v:path arrowok="t"/>
                </v:shape>
                <v:shape id="图片 851" o:spid="_x0000_s1034" type="#_x0000_t75" style="position:absolute;left:3968;top:9947;width:1905;height:22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7uEFbHAAAA3AAAAA8AAABkcnMvZG93bnJldi54bWxEj09rwkAUxO8Fv8PyCl5K3ahYQuoqUih6&#10;0IN/SuntkX3dpM2+DdlNjN/eFQSPw8z8hpkve1uJjhpfOlYwHiUgiHOnSzYKTsfP1xSED8gaK8ek&#10;4EIelovB0xwz7c68p+4QjIgQ9hkqKEKoMyl9XpBFP3I1cfR+XWMxRNkYqRs8R7it5CRJ3qTFkuNC&#10;gTV9FJT/H1qrIFlvzN/37utk2umx27b77c9LmSo1fO5X7yAC9eERvrc3WkE6G8PtTDwCcnEF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K7uEFbHAAAA3AAAAA8AAAAAAAAAAAAA&#10;AAAAnwIAAGRycy9kb3ducmV2LnhtbFBLBQYAAAAABAAEAPcAAACTAwAAAAA=&#10;">
                  <v:imagedata r:id="rId149" o:title=""/>
                  <v:path arrowok="t"/>
                </v:shape>
                <w10:anchorlock/>
              </v:group>
            </w:pict>
          </mc:Fallback>
        </mc:AlternateContent>
      </w:r>
    </w:p>
    <w:p w:rsidR="0054543A" w:rsidRDefault="0054543A" w:rsidP="00B26DBA">
      <w:pPr>
        <w:ind w:firstLineChars="200" w:firstLine="420"/>
        <w:jc w:val="center"/>
        <w:rPr>
          <w:rFonts w:ascii="Times New Roman" w:eastAsia="宋体" w:hAnsi="Times New Roman"/>
        </w:rPr>
      </w:pPr>
    </w:p>
    <w:p w:rsidR="0054543A" w:rsidRPr="007C00DF" w:rsidRDefault="0054543A" w:rsidP="00B26DBA">
      <w:pPr>
        <w:ind w:firstLineChars="200" w:firstLine="420"/>
        <w:jc w:val="center"/>
        <w:rPr>
          <w:rFonts w:ascii="Times New Roman" w:eastAsia="宋体" w:hAnsi="Times New Roman"/>
        </w:rPr>
      </w:pPr>
    </w:p>
    <w:p w:rsidR="00332FF3" w:rsidRPr="007C00DF" w:rsidRDefault="0028703E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</w:rPr>
        <w:t>8</w:t>
      </w:r>
      <w:r w:rsidR="00B26DBA">
        <w:rPr>
          <w:rFonts w:ascii="Times New Roman" w:eastAsia="宋体" w:hAnsi="Times New Roman" w:hint="eastAsia"/>
        </w:rPr>
        <w:t>．</w:t>
      </w:r>
      <w:r w:rsidR="00332FF3" w:rsidRPr="007C00DF">
        <w:rPr>
          <w:rFonts w:ascii="Times New Roman" w:eastAsia="宋体" w:hAnsi="Times New Roman" w:hint="eastAsia"/>
          <w:szCs w:val="21"/>
        </w:rPr>
        <w:t>光子和质子有时会发生</w:t>
      </w:r>
      <w:r w:rsidR="00332FF3" w:rsidRPr="007C00DF">
        <w:rPr>
          <w:rFonts w:ascii="Times New Roman" w:eastAsia="宋体" w:hAnsi="Times New Roman"/>
          <w:position w:val="-4"/>
        </w:rPr>
        <w:object w:dxaOrig="320" w:dyaOrig="279">
          <v:shape id="_x0000_i1077" type="#_x0000_t75" style="width:16.5pt;height:14.25pt" o:ole="">
            <v:imagedata r:id="rId150" o:title=""/>
          </v:shape>
          <o:OLEObject Type="Embed" ProgID="Equation.DSMT4" ShapeID="_x0000_i1077" DrawAspect="Content" ObjectID="_1592592363" r:id="rId151"/>
        </w:object>
      </w:r>
      <w:r w:rsidR="00332FF3" w:rsidRPr="007C00DF">
        <w:rPr>
          <w:rFonts w:ascii="Times New Roman" w:eastAsia="宋体" w:hAnsi="Times New Roman" w:hint="eastAsia"/>
        </w:rPr>
        <w:t>介子反应，反应方程式为</w:t>
      </w:r>
      <w:r w:rsidR="00332FF3" w:rsidRPr="007C00DF">
        <w:rPr>
          <w:rFonts w:ascii="Times New Roman" w:eastAsia="宋体" w:hAnsi="Times New Roman"/>
          <w:position w:val="-10"/>
        </w:rPr>
        <w:object w:dxaOrig="1500" w:dyaOrig="340">
          <v:shape id="_x0000_i1078" type="#_x0000_t75" style="width:75pt;height:16.5pt" o:ole="">
            <v:imagedata r:id="rId152" o:title=""/>
          </v:shape>
          <o:OLEObject Type="Embed" ProgID="Equation.DSMT4" ShapeID="_x0000_i1078" DrawAspect="Content" ObjectID="_1592592364" r:id="rId153"/>
        </w:object>
      </w:r>
      <w:r w:rsidR="00332FF3" w:rsidRPr="007C00DF">
        <w:rPr>
          <w:rFonts w:ascii="Times New Roman" w:eastAsia="宋体" w:hAnsi="Times New Roman" w:hint="eastAsia"/>
        </w:rPr>
        <w:t>，其中</w:t>
      </w:r>
      <w:r w:rsidR="00332FF3" w:rsidRPr="007C00DF">
        <w:rPr>
          <w:rFonts w:ascii="Times New Roman" w:eastAsia="宋体" w:hAnsi="Times New Roman"/>
          <w:position w:val="-14"/>
        </w:rPr>
        <w:object w:dxaOrig="1620" w:dyaOrig="380">
          <v:shape id="_x0000_i1079" type="#_x0000_t75" style="width:81pt;height:18.75pt" o:ole="">
            <v:imagedata r:id="rId154" o:title=""/>
          </v:shape>
          <o:OLEObject Type="Embed" ProgID="Equation.DSMT4" ShapeID="_x0000_i1079" DrawAspect="Content" ObjectID="_1592592365" r:id="rId155"/>
        </w:object>
      </w:r>
      <w:r w:rsidR="00332FF3" w:rsidRPr="007C00DF">
        <w:rPr>
          <w:rFonts w:ascii="Times New Roman" w:eastAsia="宋体" w:hAnsi="Times New Roman" w:hint="eastAsia"/>
        </w:rPr>
        <w:t>，</w:t>
      </w:r>
      <w:r w:rsidR="00332FF3" w:rsidRPr="007C00DF">
        <w:rPr>
          <w:rFonts w:ascii="Times New Roman" w:eastAsia="宋体" w:hAnsi="Times New Roman"/>
          <w:position w:val="-14"/>
        </w:rPr>
        <w:object w:dxaOrig="1680" w:dyaOrig="380">
          <v:shape id="_x0000_i1080" type="#_x0000_t75" style="width:84pt;height:18.75pt" o:ole="">
            <v:imagedata r:id="rId156" o:title=""/>
          </v:shape>
          <o:OLEObject Type="Embed" ProgID="Equation.DSMT4" ShapeID="_x0000_i1080" DrawAspect="Content" ObjectID="_1592592366" r:id="rId157"/>
        </w:object>
      </w:r>
      <w:r w:rsidR="00332FF3" w:rsidRPr="007C00DF">
        <w:rPr>
          <w:rFonts w:ascii="Times New Roman" w:eastAsia="宋体" w:hAnsi="Times New Roman" w:hint="eastAsia"/>
        </w:rPr>
        <w:t>，</w:t>
      </w:r>
      <w:r w:rsidR="00332FF3" w:rsidRPr="007C00DF">
        <w:rPr>
          <w:rFonts w:ascii="Times New Roman" w:eastAsia="宋体" w:hAnsi="Times New Roman"/>
          <w:position w:val="-14"/>
        </w:rPr>
        <w:object w:dxaOrig="1640" w:dyaOrig="380">
          <v:shape id="_x0000_i1081" type="#_x0000_t75" style="width:82.5pt;height:18.75pt" o:ole="">
            <v:imagedata r:id="rId158" o:title=""/>
          </v:shape>
          <o:OLEObject Type="Embed" ProgID="Equation.DSMT4" ShapeID="_x0000_i1081" DrawAspect="Content" ObjectID="_1592592367" r:id="rId159"/>
        </w:object>
      </w:r>
    </w:p>
    <w:p w:rsidR="00332FF3" w:rsidRPr="007C00DF" w:rsidRDefault="00332FF3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  <w:szCs w:val="21"/>
        </w:rPr>
        <w:t>（</w:t>
      </w:r>
      <w:r w:rsidRPr="007C00DF">
        <w:rPr>
          <w:rFonts w:ascii="Times New Roman" w:eastAsia="宋体" w:hAnsi="Times New Roman" w:hint="eastAsia"/>
          <w:szCs w:val="21"/>
        </w:rPr>
        <w:t>1</w:t>
      </w:r>
      <w:r w:rsidRPr="007C00DF">
        <w:rPr>
          <w:rFonts w:ascii="Times New Roman" w:eastAsia="宋体" w:hAnsi="Times New Roman" w:hint="eastAsia"/>
          <w:szCs w:val="21"/>
        </w:rPr>
        <w:t>）一束质子经过</w:t>
      </w:r>
      <w:r w:rsidRPr="007C00DF">
        <w:rPr>
          <w:rFonts w:ascii="Times New Roman" w:eastAsia="宋体" w:hAnsi="Times New Roman" w:hint="eastAsia"/>
          <w:szCs w:val="21"/>
        </w:rPr>
        <w:t>250</w:t>
      </w:r>
      <w:r w:rsidRPr="007C00DF">
        <w:rPr>
          <w:rFonts w:ascii="Times New Roman" w:eastAsia="宋体" w:hAnsi="Times New Roman"/>
          <w:position w:val="-6"/>
        </w:rPr>
        <w:object w:dxaOrig="420" w:dyaOrig="260">
          <v:shape id="_x0000_i1082" type="#_x0000_t75" style="width:21pt;height:12.75pt" o:ole="">
            <v:imagedata r:id="rId160" o:title=""/>
          </v:shape>
          <o:OLEObject Type="Embed" ProgID="Equation.DSMT4" ShapeID="_x0000_i1082" DrawAspect="Content" ObjectID="_1592592368" r:id="rId161"/>
        </w:object>
      </w:r>
      <w:r w:rsidRPr="007C00DF">
        <w:rPr>
          <w:rFonts w:ascii="Times New Roman" w:eastAsia="宋体" w:hAnsi="Times New Roman" w:hint="eastAsia"/>
        </w:rPr>
        <w:t>的加速电压后（原来质子的速度可以忽略不计）出射出去，求出射质子的速度</w:t>
      </w:r>
    </w:p>
    <w:p w:rsidR="00332FF3" w:rsidRPr="007C00DF" w:rsidRDefault="00332FF3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  <w:szCs w:val="21"/>
        </w:rPr>
        <w:t>（</w:t>
      </w:r>
      <w:r w:rsidRPr="007C00DF">
        <w:rPr>
          <w:rFonts w:ascii="Times New Roman" w:eastAsia="宋体" w:hAnsi="Times New Roman" w:hint="eastAsia"/>
          <w:szCs w:val="21"/>
        </w:rPr>
        <w:t>2</w:t>
      </w:r>
      <w:r w:rsidRPr="007C00DF">
        <w:rPr>
          <w:rFonts w:ascii="Times New Roman" w:eastAsia="宋体" w:hAnsi="Times New Roman" w:hint="eastAsia"/>
          <w:szCs w:val="21"/>
        </w:rPr>
        <w:t>）用一束光迎面射向这束质子，则质子有一定的概率和光子相碰，对于相碰的质子，假设恰好可以发生</w:t>
      </w:r>
      <w:r w:rsidRPr="007C00DF">
        <w:rPr>
          <w:rFonts w:ascii="Times New Roman" w:eastAsia="宋体" w:hAnsi="Times New Roman"/>
          <w:position w:val="-4"/>
        </w:rPr>
        <w:object w:dxaOrig="320" w:dyaOrig="279">
          <v:shape id="_x0000_i1083" type="#_x0000_t75" style="width:16.5pt;height:14.25pt" o:ole="">
            <v:imagedata r:id="rId162" o:title=""/>
          </v:shape>
          <o:OLEObject Type="Embed" ProgID="Equation.DSMT4" ShapeID="_x0000_i1083" DrawAspect="Content" ObjectID="_1592592369" r:id="rId163"/>
        </w:object>
      </w:r>
      <w:r w:rsidRPr="007C00DF">
        <w:rPr>
          <w:rFonts w:ascii="Times New Roman" w:eastAsia="宋体" w:hAnsi="Times New Roman" w:hint="eastAsia"/>
        </w:rPr>
        <w:t>介子反应，试求解射出的质子束的速度。</w:t>
      </w:r>
    </w:p>
    <w:p w:rsidR="00332FF3" w:rsidRPr="007C00DF" w:rsidRDefault="00332FF3" w:rsidP="007C00DF">
      <w:pPr>
        <w:ind w:firstLineChars="200" w:firstLine="420"/>
        <w:rPr>
          <w:rFonts w:ascii="Times New Roman" w:eastAsia="宋体" w:hAnsi="Times New Roman"/>
        </w:rPr>
      </w:pPr>
      <w:r w:rsidRPr="007C00DF">
        <w:rPr>
          <w:rFonts w:ascii="Times New Roman" w:eastAsia="宋体" w:hAnsi="Times New Roman" w:hint="eastAsia"/>
          <w:szCs w:val="21"/>
        </w:rPr>
        <w:t>（</w:t>
      </w:r>
      <w:r w:rsidRPr="007C00DF">
        <w:rPr>
          <w:rFonts w:ascii="Times New Roman" w:eastAsia="宋体" w:hAnsi="Times New Roman" w:hint="eastAsia"/>
          <w:szCs w:val="21"/>
        </w:rPr>
        <w:t>3</w:t>
      </w:r>
      <w:r w:rsidRPr="007C00DF">
        <w:rPr>
          <w:rFonts w:ascii="Times New Roman" w:eastAsia="宋体" w:hAnsi="Times New Roman" w:hint="eastAsia"/>
          <w:szCs w:val="21"/>
        </w:rPr>
        <w:t>）发生</w:t>
      </w:r>
      <w:r w:rsidRPr="007C00DF">
        <w:rPr>
          <w:rFonts w:ascii="Times New Roman" w:eastAsia="宋体" w:hAnsi="Times New Roman"/>
          <w:position w:val="-4"/>
        </w:rPr>
        <w:object w:dxaOrig="320" w:dyaOrig="279">
          <v:shape id="_x0000_i1084" type="#_x0000_t75" style="width:16.5pt;height:14.25pt" o:ole="">
            <v:imagedata r:id="rId164" o:title=""/>
          </v:shape>
          <o:OLEObject Type="Embed" ProgID="Equation.DSMT4" ShapeID="_x0000_i1084" DrawAspect="Content" ObjectID="_1592592370" r:id="rId165"/>
        </w:object>
      </w:r>
      <w:r w:rsidRPr="007C00DF">
        <w:rPr>
          <w:rFonts w:ascii="Times New Roman" w:eastAsia="宋体" w:hAnsi="Times New Roman" w:hint="eastAsia"/>
        </w:rPr>
        <w:t>介子反应后，</w:t>
      </w:r>
      <w:r w:rsidRPr="007C00DF">
        <w:rPr>
          <w:rFonts w:ascii="Times New Roman" w:eastAsia="宋体" w:hAnsi="Times New Roman"/>
          <w:position w:val="-4"/>
        </w:rPr>
        <w:object w:dxaOrig="279" w:dyaOrig="279">
          <v:shape id="_x0000_i1085" type="#_x0000_t75" style="width:14.25pt;height:14.25pt" o:ole="">
            <v:imagedata r:id="rId166" o:title=""/>
          </v:shape>
          <o:OLEObject Type="Embed" ProgID="Equation.DSMT4" ShapeID="_x0000_i1085" DrawAspect="Content" ObjectID="_1592592371" r:id="rId167"/>
        </w:object>
      </w:r>
      <w:r w:rsidRPr="007C00DF">
        <w:rPr>
          <w:rFonts w:ascii="Times New Roman" w:eastAsia="宋体" w:hAnsi="Times New Roman" w:hint="eastAsia"/>
        </w:rPr>
        <w:t>粒子在运动过程中会发生衰变：</w:t>
      </w:r>
      <w:r w:rsidRPr="007C00DF">
        <w:rPr>
          <w:rFonts w:ascii="Times New Roman" w:eastAsia="宋体" w:hAnsi="Times New Roman"/>
          <w:position w:val="-10"/>
        </w:rPr>
        <w:object w:dxaOrig="1140" w:dyaOrig="340">
          <v:shape id="_x0000_i1086" type="#_x0000_t75" style="width:57pt;height:16.5pt" o:ole="">
            <v:imagedata r:id="rId168" o:title=""/>
          </v:shape>
          <o:OLEObject Type="Embed" ProgID="Equation.DSMT4" ShapeID="_x0000_i1086" DrawAspect="Content" ObjectID="_1592592372" r:id="rId169"/>
        </w:object>
      </w:r>
      <w:r w:rsidRPr="007C00DF">
        <w:rPr>
          <w:rFonts w:ascii="Times New Roman" w:eastAsia="宋体" w:hAnsi="Times New Roman" w:hint="eastAsia"/>
        </w:rPr>
        <w:t>，其中</w:t>
      </w:r>
      <w:r w:rsidRPr="007C00DF">
        <w:rPr>
          <w:rFonts w:ascii="Times New Roman" w:eastAsia="宋体" w:hAnsi="Times New Roman"/>
          <w:position w:val="-14"/>
        </w:rPr>
        <w:object w:dxaOrig="1640" w:dyaOrig="380">
          <v:shape id="_x0000_i1087" type="#_x0000_t75" style="width:82.5pt;height:18.75pt" o:ole="">
            <v:imagedata r:id="rId170" o:title=""/>
          </v:shape>
          <o:OLEObject Type="Embed" ProgID="Equation.DSMT4" ShapeID="_x0000_i1087" DrawAspect="Content" ObjectID="_1592592373" r:id="rId171"/>
        </w:object>
      </w:r>
      <w:r w:rsidRPr="007C00DF">
        <w:rPr>
          <w:rFonts w:ascii="Times New Roman" w:eastAsia="宋体" w:hAnsi="Times New Roman" w:hint="eastAsia"/>
        </w:rPr>
        <w:t>，试求</w:t>
      </w:r>
      <w:r w:rsidRPr="007C00DF">
        <w:rPr>
          <w:rFonts w:ascii="Times New Roman" w:eastAsia="宋体" w:hAnsi="Times New Roman"/>
          <w:position w:val="-6"/>
        </w:rPr>
        <w:object w:dxaOrig="279" w:dyaOrig="300">
          <v:shape id="_x0000_i1088" type="#_x0000_t75" style="width:14.25pt;height:15pt" o:ole="">
            <v:imagedata r:id="rId172" o:title=""/>
          </v:shape>
          <o:OLEObject Type="Embed" ProgID="Equation.DSMT4" ShapeID="_x0000_i1088" DrawAspect="Content" ObjectID="_1592592374" r:id="rId173"/>
        </w:object>
      </w:r>
      <w:r w:rsidRPr="007C00DF">
        <w:rPr>
          <w:rFonts w:ascii="Times New Roman" w:eastAsia="宋体" w:hAnsi="Times New Roman" w:hint="eastAsia"/>
        </w:rPr>
        <w:t>介子与入射光的夹角为直角时，</w:t>
      </w:r>
      <w:r w:rsidRPr="007C00DF">
        <w:rPr>
          <w:rFonts w:ascii="Times New Roman" w:eastAsia="宋体" w:hAnsi="Times New Roman"/>
          <w:position w:val="-6"/>
        </w:rPr>
        <w:object w:dxaOrig="279" w:dyaOrig="300">
          <v:shape id="_x0000_i1089" type="#_x0000_t75" style="width:14.25pt;height:15pt" o:ole="">
            <v:imagedata r:id="rId174" o:title=""/>
          </v:shape>
          <o:OLEObject Type="Embed" ProgID="Equation.DSMT4" ShapeID="_x0000_i1089" DrawAspect="Content" ObjectID="_1592592375" r:id="rId175"/>
        </w:object>
      </w:r>
      <w:r w:rsidRPr="007C00DF">
        <w:rPr>
          <w:rFonts w:ascii="Times New Roman" w:eastAsia="宋体" w:hAnsi="Times New Roman" w:hint="eastAsia"/>
        </w:rPr>
        <w:t>介子的速度。</w:t>
      </w:r>
    </w:p>
    <w:p w:rsidR="00A15423" w:rsidRPr="007C00DF" w:rsidRDefault="00A15423" w:rsidP="007C00DF">
      <w:pPr>
        <w:ind w:firstLineChars="200" w:firstLine="420"/>
        <w:rPr>
          <w:rFonts w:ascii="Times New Roman" w:eastAsia="宋体" w:hAnsi="Times New Roman"/>
        </w:rPr>
      </w:pPr>
    </w:p>
    <w:sectPr w:rsidR="00A15423" w:rsidRPr="007C00DF" w:rsidSect="00B26DBA">
      <w:headerReference w:type="even" r:id="rId176"/>
      <w:headerReference w:type="default" r:id="rId177"/>
      <w:footerReference w:type="even" r:id="rId178"/>
      <w:footerReference w:type="default" r:id="rId179"/>
      <w:headerReference w:type="first" r:id="rId180"/>
      <w:footerReference w:type="first" r:id="rId181"/>
      <w:pgSz w:w="11906" w:h="16838"/>
      <w:pgMar w:top="1418" w:right="1134" w:bottom="1134" w:left="1701" w:header="851" w:footer="77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D7878" w:rsidRDefault="00BD7878" w:rsidP="007C00DF">
      <w:r>
        <w:separator/>
      </w:r>
    </w:p>
  </w:endnote>
  <w:endnote w:type="continuationSeparator" w:id="0">
    <w:p w:rsidR="00BD7878" w:rsidRDefault="00BD7878" w:rsidP="007C00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5989" w:rsidRDefault="00985989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48391256"/>
      <w:docPartObj>
        <w:docPartGallery w:val="Page Numbers (Bottom of Page)"/>
        <w:docPartUnique/>
      </w:docPartObj>
    </w:sdtPr>
    <w:sdtEndPr/>
    <w:sdtContent>
      <w:sdt>
        <w:sdtPr>
          <w:id w:val="-1705238520"/>
          <w:docPartObj>
            <w:docPartGallery w:val="Page Numbers (Top of Page)"/>
            <w:docPartUnique/>
          </w:docPartObj>
        </w:sdtPr>
        <w:sdtEndPr/>
        <w:sdtContent>
          <w:p w:rsidR="00B26DBA" w:rsidRPr="00B26DBA" w:rsidRDefault="00B26DBA" w:rsidP="00B26DBA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 w:rsidRPr="00B26DBA">
              <w:rPr>
                <w:lang w:val="zh-CN"/>
              </w:rPr>
              <w:t>-</w:t>
            </w:r>
            <w:r w:rsidRPr="00B26DBA">
              <w:rPr>
                <w:bCs/>
              </w:rPr>
              <w:fldChar w:fldCharType="begin"/>
            </w:r>
            <w:r w:rsidRPr="00B26DBA">
              <w:rPr>
                <w:bCs/>
              </w:rPr>
              <w:instrText>PAGE</w:instrText>
            </w:r>
            <w:r w:rsidRPr="00B26DBA">
              <w:rPr>
                <w:bCs/>
              </w:rPr>
              <w:fldChar w:fldCharType="separate"/>
            </w:r>
            <w:r w:rsidR="00C00E92">
              <w:rPr>
                <w:bCs/>
                <w:noProof/>
              </w:rPr>
              <w:t>4</w:t>
            </w:r>
            <w:r w:rsidRPr="00B26DBA">
              <w:rPr>
                <w:bCs/>
              </w:rPr>
              <w:fldChar w:fldCharType="end"/>
            </w:r>
            <w:r w:rsidRPr="00B26DBA">
              <w:rPr>
                <w:bCs/>
              </w:rPr>
              <w:t>-</w:t>
            </w:r>
            <w:r w:rsidRPr="00B26DBA">
              <w:rPr>
                <w:lang w:val="zh-CN"/>
              </w:rPr>
              <w:t xml:space="preserve"> / </w:t>
            </w:r>
            <w:r w:rsidRPr="00B26DBA">
              <w:rPr>
                <w:bCs/>
              </w:rPr>
              <w:fldChar w:fldCharType="begin"/>
            </w:r>
            <w:r w:rsidRPr="00B26DBA">
              <w:rPr>
                <w:bCs/>
              </w:rPr>
              <w:instrText>NUMPAGES</w:instrText>
            </w:r>
            <w:r w:rsidRPr="00B26DBA">
              <w:rPr>
                <w:bCs/>
              </w:rPr>
              <w:fldChar w:fldCharType="separate"/>
            </w:r>
            <w:r w:rsidR="00C00E92">
              <w:rPr>
                <w:bCs/>
                <w:noProof/>
              </w:rPr>
              <w:t>4</w:t>
            </w:r>
            <w:r w:rsidRPr="00B26DBA">
              <w:rPr>
                <w:bCs/>
              </w:rPr>
              <w:fldChar w:fldCharType="end"/>
            </w:r>
          </w:p>
        </w:sdtContent>
      </w:sdt>
    </w:sdtContent>
  </w:sdt>
  <w:p w:rsidR="00B26DBA" w:rsidRPr="00B26DBA" w:rsidRDefault="00B26DBA" w:rsidP="00B26DBA">
    <w:pPr>
      <w:pStyle w:val="a4"/>
      <w:jc w:val="center"/>
      <w:rPr>
        <w:rFonts w:ascii="Times New Roman" w:eastAsia="宋体" w:hAnsi="Times New Roman"/>
      </w:rPr>
    </w:pPr>
    <w:r w:rsidRPr="00B26DBA">
      <w:rPr>
        <w:rFonts w:ascii="Times New Roman" w:eastAsia="宋体" w:hAnsi="Times New Roman" w:hint="eastAsia"/>
      </w:rPr>
      <w:t>-</w:t>
    </w:r>
    <w:proofErr w:type="gramStart"/>
    <w:r w:rsidRPr="00B26DBA">
      <w:rPr>
        <w:rFonts w:ascii="Times New Roman" w:eastAsia="宋体" w:hAnsi="Times New Roman" w:hint="eastAsia"/>
      </w:rPr>
      <w:t>培尖教育</w:t>
    </w:r>
    <w:proofErr w:type="gramEnd"/>
    <w:r w:rsidRPr="00B26DBA">
      <w:rPr>
        <w:rFonts w:ascii="Times New Roman" w:eastAsia="宋体" w:hAnsi="Times New Roman" w:hint="eastAsia"/>
      </w:rPr>
      <w:t>2018</w:t>
    </w:r>
    <w:r w:rsidRPr="00B26DBA">
      <w:rPr>
        <w:rFonts w:ascii="Times New Roman" w:eastAsia="宋体" w:hAnsi="Times New Roman" w:hint="eastAsia"/>
      </w:rPr>
      <w:t>年学科竞赛夏令营杭州校区第一期物理</w:t>
    </w:r>
    <w:proofErr w:type="gramStart"/>
    <w:r w:rsidRPr="00B26DBA">
      <w:rPr>
        <w:rFonts w:ascii="Times New Roman" w:eastAsia="宋体" w:hAnsi="Times New Roman" w:hint="eastAsia"/>
      </w:rPr>
      <w:t>刷题班</w:t>
    </w:r>
    <w:proofErr w:type="gramEnd"/>
    <w:r w:rsidRPr="00B26DBA">
      <w:rPr>
        <w:rFonts w:ascii="Times New Roman" w:eastAsia="宋体" w:hAnsi="Times New Roman" w:hint="eastAsia"/>
      </w:rPr>
      <w:t>-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5989" w:rsidRDefault="00985989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D7878" w:rsidRDefault="00BD7878" w:rsidP="007C00DF">
      <w:r>
        <w:separator/>
      </w:r>
    </w:p>
  </w:footnote>
  <w:footnote w:type="continuationSeparator" w:id="0">
    <w:p w:rsidR="00BD7878" w:rsidRDefault="00BD7878" w:rsidP="007C00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26DBA" w:rsidRDefault="00BD7878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07466985" o:spid="_x0000_s2050" type="#_x0000_t75" style="position:absolute;left:0;text-align:left;margin-left:0;margin-top:0;width:453.25pt;height:453.25pt;z-index:-251657216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26DBA" w:rsidRDefault="00BD7878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07466986" o:spid="_x0000_s2051" type="#_x0000_t75" style="position:absolute;left:0;text-align:left;margin-left:0;margin-top:0;width:453.25pt;height:453.25pt;z-index:-251656192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  <w:r w:rsidR="00B26DBA">
      <w:rPr>
        <w:noProof/>
      </w:rPr>
      <w:drawing>
        <wp:inline distT="0" distB="0" distL="0" distR="0" wp14:anchorId="246F5C77" wp14:editId="5F3B18AC">
          <wp:extent cx="5716755" cy="360000"/>
          <wp:effectExtent l="0" t="0" r="0" b="2540"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16755" cy="3600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26DBA" w:rsidRDefault="00BD7878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07466984" o:spid="_x0000_s2049" type="#_x0000_t75" style="position:absolute;left:0;text-align:left;margin-left:0;margin-top:0;width:453.25pt;height:453.25pt;z-index:-251658240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5423"/>
    <w:rsid w:val="0028703E"/>
    <w:rsid w:val="00332FF3"/>
    <w:rsid w:val="0054543A"/>
    <w:rsid w:val="007C00DF"/>
    <w:rsid w:val="00801C4B"/>
    <w:rsid w:val="00914C42"/>
    <w:rsid w:val="00985989"/>
    <w:rsid w:val="00A15423"/>
    <w:rsid w:val="00B26DBA"/>
    <w:rsid w:val="00BD7878"/>
    <w:rsid w:val="00C00E92"/>
    <w:rsid w:val="00CF1F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chartTrackingRefBased/>
  <w15:docId w15:val="{F3DA5AAA-9BB0-4FDB-A71E-CB2FDFAAD5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C00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C00D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C00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C00D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emf"/><Relationship Id="rId117" Type="http://schemas.openxmlformats.org/officeDocument/2006/relationships/oleObject" Target="embeddings/oleObject39.bin"/><Relationship Id="rId21" Type="http://schemas.openxmlformats.org/officeDocument/2006/relationships/image" Target="media/image11.emf"/><Relationship Id="rId42" Type="http://schemas.openxmlformats.org/officeDocument/2006/relationships/image" Target="media/image27.emf"/><Relationship Id="rId47" Type="http://schemas.openxmlformats.org/officeDocument/2006/relationships/oleObject" Target="embeddings/oleObject12.bin"/><Relationship Id="rId63" Type="http://schemas.openxmlformats.org/officeDocument/2006/relationships/image" Target="media/image42.emf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image" Target="media/image46.emf"/><Relationship Id="rId112" Type="http://schemas.openxmlformats.org/officeDocument/2006/relationships/image" Target="media/image57.wmf"/><Relationship Id="rId133" Type="http://schemas.openxmlformats.org/officeDocument/2006/relationships/oleObject" Target="embeddings/oleObject47.bin"/><Relationship Id="rId138" Type="http://schemas.openxmlformats.org/officeDocument/2006/relationships/image" Target="media/image70.wmf"/><Relationship Id="rId154" Type="http://schemas.openxmlformats.org/officeDocument/2006/relationships/image" Target="media/image78.wmf"/><Relationship Id="rId159" Type="http://schemas.openxmlformats.org/officeDocument/2006/relationships/oleObject" Target="embeddings/oleObject57.bin"/><Relationship Id="rId175" Type="http://schemas.openxmlformats.org/officeDocument/2006/relationships/oleObject" Target="embeddings/oleObject65.bin"/><Relationship Id="rId170" Type="http://schemas.openxmlformats.org/officeDocument/2006/relationships/image" Target="media/image86.wmf"/><Relationship Id="rId16" Type="http://schemas.openxmlformats.org/officeDocument/2006/relationships/image" Target="media/image6.emf"/><Relationship Id="rId107" Type="http://schemas.openxmlformats.org/officeDocument/2006/relationships/oleObject" Target="embeddings/oleObject3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5.bin"/><Relationship Id="rId58" Type="http://schemas.openxmlformats.org/officeDocument/2006/relationships/image" Target="media/image31.emf"/><Relationship Id="rId74" Type="http://schemas.openxmlformats.org/officeDocument/2006/relationships/image" Target="media/image38.wmf"/><Relationship Id="rId79" Type="http://schemas.openxmlformats.org/officeDocument/2006/relationships/oleObject" Target="embeddings/oleObject24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42.bin"/><Relationship Id="rId128" Type="http://schemas.openxmlformats.org/officeDocument/2006/relationships/image" Target="media/image65.wmf"/><Relationship Id="rId144" Type="http://schemas.openxmlformats.org/officeDocument/2006/relationships/image" Target="media/image73.emf"/><Relationship Id="rId149" Type="http://schemas.openxmlformats.org/officeDocument/2006/relationships/image" Target="media/image92.emf"/><Relationship Id="rId5" Type="http://schemas.openxmlformats.org/officeDocument/2006/relationships/endnotes" Target="endnotes.xml"/><Relationship Id="rId90" Type="http://schemas.openxmlformats.org/officeDocument/2006/relationships/image" Target="media/image47.emf"/><Relationship Id="rId95" Type="http://schemas.openxmlformats.org/officeDocument/2006/relationships/image" Target="media/image62.emf"/><Relationship Id="rId160" Type="http://schemas.openxmlformats.org/officeDocument/2006/relationships/image" Target="media/image81.wmf"/><Relationship Id="rId165" Type="http://schemas.openxmlformats.org/officeDocument/2006/relationships/oleObject" Target="embeddings/oleObject60.bin"/><Relationship Id="rId181" Type="http://schemas.openxmlformats.org/officeDocument/2006/relationships/footer" Target="footer3.xml"/><Relationship Id="rId22" Type="http://schemas.openxmlformats.org/officeDocument/2006/relationships/image" Target="media/image12.emf"/><Relationship Id="rId27" Type="http://schemas.openxmlformats.org/officeDocument/2006/relationships/image" Target="media/image17.emf"/><Relationship Id="rId43" Type="http://schemas.openxmlformats.org/officeDocument/2006/relationships/image" Target="media/image28.emf"/><Relationship Id="rId48" Type="http://schemas.openxmlformats.org/officeDocument/2006/relationships/image" Target="media/image23.wmf"/><Relationship Id="rId64" Type="http://schemas.openxmlformats.org/officeDocument/2006/relationships/image" Target="media/image33.wmf"/><Relationship Id="rId69" Type="http://schemas.openxmlformats.org/officeDocument/2006/relationships/oleObject" Target="embeddings/oleObject19.bin"/><Relationship Id="rId113" Type="http://schemas.openxmlformats.org/officeDocument/2006/relationships/oleObject" Target="embeddings/oleObject37.bin"/><Relationship Id="rId118" Type="http://schemas.openxmlformats.org/officeDocument/2006/relationships/image" Target="media/image60.wmf"/><Relationship Id="rId134" Type="http://schemas.openxmlformats.org/officeDocument/2006/relationships/image" Target="media/image68.wmf"/><Relationship Id="rId139" Type="http://schemas.openxmlformats.org/officeDocument/2006/relationships/oleObject" Target="embeddings/oleObject50.bin"/><Relationship Id="rId80" Type="http://schemas.openxmlformats.org/officeDocument/2006/relationships/image" Target="media/image41.wmf"/><Relationship Id="rId85" Type="http://schemas.openxmlformats.org/officeDocument/2006/relationships/oleObject" Target="embeddings/oleObject27.bin"/><Relationship Id="rId150" Type="http://schemas.openxmlformats.org/officeDocument/2006/relationships/image" Target="media/image76.wmf"/><Relationship Id="rId155" Type="http://schemas.openxmlformats.org/officeDocument/2006/relationships/oleObject" Target="embeddings/oleObject55.bin"/><Relationship Id="rId171" Type="http://schemas.openxmlformats.org/officeDocument/2006/relationships/oleObject" Target="embeddings/oleObject63.bin"/><Relationship Id="rId176" Type="http://schemas.openxmlformats.org/officeDocument/2006/relationships/header" Target="header1.xml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33" Type="http://schemas.openxmlformats.org/officeDocument/2006/relationships/oleObject" Target="embeddings/oleObject8.bin"/><Relationship Id="rId38" Type="http://schemas.openxmlformats.org/officeDocument/2006/relationships/image" Target="media/image18.emf"/><Relationship Id="rId59" Type="http://schemas.openxmlformats.org/officeDocument/2006/relationships/image" Target="media/image32.emf"/><Relationship Id="rId103" Type="http://schemas.openxmlformats.org/officeDocument/2006/relationships/oleObject" Target="embeddings/oleObject32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45.bin"/><Relationship Id="rId54" Type="http://schemas.openxmlformats.org/officeDocument/2006/relationships/image" Target="media/image26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2.bin"/><Relationship Id="rId91" Type="http://schemas.openxmlformats.org/officeDocument/2006/relationships/image" Target="media/image48.emf"/><Relationship Id="rId96" Type="http://schemas.openxmlformats.org/officeDocument/2006/relationships/image" Target="media/image49.wmf"/><Relationship Id="rId140" Type="http://schemas.openxmlformats.org/officeDocument/2006/relationships/image" Target="media/image71.wmf"/><Relationship Id="rId145" Type="http://schemas.openxmlformats.org/officeDocument/2006/relationships/image" Target="media/image74.emf"/><Relationship Id="rId161" Type="http://schemas.openxmlformats.org/officeDocument/2006/relationships/oleObject" Target="embeddings/oleObject58.bin"/><Relationship Id="rId166" Type="http://schemas.openxmlformats.org/officeDocument/2006/relationships/image" Target="media/image84.wmf"/><Relationship Id="rId18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3.emf"/><Relationship Id="rId28" Type="http://schemas.openxmlformats.org/officeDocument/2006/relationships/image" Target="media/image12.wmf"/><Relationship Id="rId49" Type="http://schemas.openxmlformats.org/officeDocument/2006/relationships/oleObject" Target="embeddings/oleObject13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40.bin"/><Relationship Id="rId44" Type="http://schemas.openxmlformats.org/officeDocument/2006/relationships/image" Target="media/image21.wmf"/><Relationship Id="rId60" Type="http://schemas.openxmlformats.org/officeDocument/2006/relationships/image" Target="media/image39.emf"/><Relationship Id="rId65" Type="http://schemas.openxmlformats.org/officeDocument/2006/relationships/oleObject" Target="embeddings/oleObject17.bin"/><Relationship Id="rId81" Type="http://schemas.openxmlformats.org/officeDocument/2006/relationships/oleObject" Target="embeddings/oleObject25.bin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48.bin"/><Relationship Id="rId151" Type="http://schemas.openxmlformats.org/officeDocument/2006/relationships/oleObject" Target="embeddings/oleObject53.bin"/><Relationship Id="rId156" Type="http://schemas.openxmlformats.org/officeDocument/2006/relationships/image" Target="media/image79.wmf"/><Relationship Id="rId177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7.wmf"/><Relationship Id="rId180" Type="http://schemas.openxmlformats.org/officeDocument/2006/relationships/header" Target="header3.xml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39" Type="http://schemas.openxmlformats.org/officeDocument/2006/relationships/image" Target="media/image19.emf"/><Relationship Id="rId109" Type="http://schemas.openxmlformats.org/officeDocument/2006/relationships/oleObject" Target="embeddings/oleObject35.bin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16.bin"/><Relationship Id="rId76" Type="http://schemas.openxmlformats.org/officeDocument/2006/relationships/image" Target="media/image39.wmf"/><Relationship Id="rId97" Type="http://schemas.openxmlformats.org/officeDocument/2006/relationships/oleObject" Target="embeddings/oleObject29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43.bin"/><Relationship Id="rId141" Type="http://schemas.openxmlformats.org/officeDocument/2006/relationships/oleObject" Target="embeddings/oleObject51.bin"/><Relationship Id="rId146" Type="http://schemas.openxmlformats.org/officeDocument/2006/relationships/image" Target="media/image75.emf"/><Relationship Id="rId167" Type="http://schemas.openxmlformats.org/officeDocument/2006/relationships/oleObject" Target="embeddings/oleObject6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0.bin"/><Relationship Id="rId92" Type="http://schemas.openxmlformats.org/officeDocument/2006/relationships/image" Target="media/image59.emf"/><Relationship Id="rId162" Type="http://schemas.openxmlformats.org/officeDocument/2006/relationships/image" Target="media/image82.wmf"/><Relationship Id="rId183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4.emf"/><Relationship Id="rId40" Type="http://schemas.openxmlformats.org/officeDocument/2006/relationships/image" Target="media/image20.emf"/><Relationship Id="rId45" Type="http://schemas.openxmlformats.org/officeDocument/2006/relationships/oleObject" Target="embeddings/oleObject11.bin"/><Relationship Id="rId66" Type="http://schemas.openxmlformats.org/officeDocument/2006/relationships/image" Target="media/image34.wmf"/><Relationship Id="rId87" Type="http://schemas.openxmlformats.org/officeDocument/2006/relationships/oleObject" Target="embeddings/oleObject28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38.bin"/><Relationship Id="rId131" Type="http://schemas.openxmlformats.org/officeDocument/2006/relationships/oleObject" Target="embeddings/oleObject46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56.bin"/><Relationship Id="rId178" Type="http://schemas.openxmlformats.org/officeDocument/2006/relationships/footer" Target="footer1.xml"/><Relationship Id="rId61" Type="http://schemas.openxmlformats.org/officeDocument/2006/relationships/image" Target="media/image40.emf"/><Relationship Id="rId82" Type="http://schemas.openxmlformats.org/officeDocument/2006/relationships/image" Target="media/image42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64.bin"/><Relationship Id="rId19" Type="http://schemas.openxmlformats.org/officeDocument/2006/relationships/image" Target="media/image9.e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9.bin"/><Relationship Id="rId56" Type="http://schemas.openxmlformats.org/officeDocument/2006/relationships/image" Target="media/image29.emf"/><Relationship Id="rId77" Type="http://schemas.openxmlformats.org/officeDocument/2006/relationships/oleObject" Target="embeddings/oleObject23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33.bin"/><Relationship Id="rId126" Type="http://schemas.openxmlformats.org/officeDocument/2006/relationships/image" Target="media/image64.wmf"/><Relationship Id="rId147" Type="http://schemas.openxmlformats.org/officeDocument/2006/relationships/image" Target="media/image90.emf"/><Relationship Id="rId168" Type="http://schemas.openxmlformats.org/officeDocument/2006/relationships/image" Target="media/image85.wmf"/><Relationship Id="rId8" Type="http://schemas.openxmlformats.org/officeDocument/2006/relationships/image" Target="media/image2.wmf"/><Relationship Id="rId51" Type="http://schemas.openxmlformats.org/officeDocument/2006/relationships/oleObject" Target="embeddings/oleObject14.bin"/><Relationship Id="rId72" Type="http://schemas.openxmlformats.org/officeDocument/2006/relationships/image" Target="media/image37.wmf"/><Relationship Id="rId93" Type="http://schemas.openxmlformats.org/officeDocument/2006/relationships/image" Target="media/image60.emf"/><Relationship Id="rId98" Type="http://schemas.openxmlformats.org/officeDocument/2006/relationships/image" Target="media/image50.wmf"/><Relationship Id="rId121" Type="http://schemas.openxmlformats.org/officeDocument/2006/relationships/oleObject" Target="embeddings/oleObject41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25" Type="http://schemas.openxmlformats.org/officeDocument/2006/relationships/image" Target="media/image15.emf"/><Relationship Id="rId46" Type="http://schemas.openxmlformats.org/officeDocument/2006/relationships/image" Target="media/image22.wmf"/><Relationship Id="rId67" Type="http://schemas.openxmlformats.org/officeDocument/2006/relationships/oleObject" Target="embeddings/oleObject18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49.bin"/><Relationship Id="rId158" Type="http://schemas.openxmlformats.org/officeDocument/2006/relationships/image" Target="media/image80.wmf"/><Relationship Id="rId20" Type="http://schemas.openxmlformats.org/officeDocument/2006/relationships/image" Target="media/image10.emf"/><Relationship Id="rId41" Type="http://schemas.openxmlformats.org/officeDocument/2006/relationships/image" Target="media/image26.emf"/><Relationship Id="rId62" Type="http://schemas.openxmlformats.org/officeDocument/2006/relationships/image" Target="media/image41.emf"/><Relationship Id="rId83" Type="http://schemas.openxmlformats.org/officeDocument/2006/relationships/oleObject" Target="embeddings/oleObject26.bin"/><Relationship Id="rId88" Type="http://schemas.openxmlformats.org/officeDocument/2006/relationships/image" Target="media/image45.emf"/><Relationship Id="rId111" Type="http://schemas.openxmlformats.org/officeDocument/2006/relationships/oleObject" Target="embeddings/oleObject36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54.bin"/><Relationship Id="rId174" Type="http://schemas.openxmlformats.org/officeDocument/2006/relationships/image" Target="media/image88.wmf"/><Relationship Id="rId179" Type="http://schemas.openxmlformats.org/officeDocument/2006/relationships/footer" Target="footer2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30.emf"/><Relationship Id="rId106" Type="http://schemas.openxmlformats.org/officeDocument/2006/relationships/image" Target="media/image54.wmf"/><Relationship Id="rId127" Type="http://schemas.openxmlformats.org/officeDocument/2006/relationships/oleObject" Target="embeddings/oleObject44.bin"/><Relationship Id="rId10" Type="http://schemas.openxmlformats.org/officeDocument/2006/relationships/image" Target="media/image3.wmf"/><Relationship Id="rId31" Type="http://schemas.openxmlformats.org/officeDocument/2006/relationships/oleObject" Target="embeddings/oleObject7.bin"/><Relationship Id="rId52" Type="http://schemas.openxmlformats.org/officeDocument/2006/relationships/image" Target="media/image25.wmf"/><Relationship Id="rId73" Type="http://schemas.openxmlformats.org/officeDocument/2006/relationships/oleObject" Target="embeddings/oleObject21.bin"/><Relationship Id="rId78" Type="http://schemas.openxmlformats.org/officeDocument/2006/relationships/image" Target="media/image40.wmf"/><Relationship Id="rId94" Type="http://schemas.openxmlformats.org/officeDocument/2006/relationships/image" Target="media/image61.emf"/><Relationship Id="rId99" Type="http://schemas.openxmlformats.org/officeDocument/2006/relationships/oleObject" Target="embeddings/oleObject30.bin"/><Relationship Id="rId101" Type="http://schemas.openxmlformats.org/officeDocument/2006/relationships/oleObject" Target="embeddings/oleObject31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52.bin"/><Relationship Id="rId148" Type="http://schemas.openxmlformats.org/officeDocument/2006/relationships/image" Target="media/image91.emf"/><Relationship Id="rId164" Type="http://schemas.openxmlformats.org/officeDocument/2006/relationships/image" Target="media/image83.wmf"/><Relationship Id="rId169" Type="http://schemas.openxmlformats.org/officeDocument/2006/relationships/oleObject" Target="embeddings/oleObject6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9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90.png"/><Relationship Id="rId1" Type="http://schemas.openxmlformats.org/officeDocument/2006/relationships/image" Target="media/image89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9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job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481</Words>
  <Characters>2743</Characters>
  <Application>Microsoft Office Word</Application>
  <DocSecurity>0</DocSecurity>
  <Lines>22</Lines>
  <Paragraphs>6</Paragraphs>
  <ScaleCrop>false</ScaleCrop>
  <Company/>
  <LinksUpToDate>false</LinksUpToDate>
  <CharactersWithSpaces>32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晗</dc:creator>
  <cp:keywords/>
  <dc:description/>
  <cp:lastModifiedBy>acer</cp:lastModifiedBy>
  <cp:revision>6</cp:revision>
  <dcterms:created xsi:type="dcterms:W3CDTF">2018-07-08T09:11:00Z</dcterms:created>
  <dcterms:modified xsi:type="dcterms:W3CDTF">2018-07-08T13:46:00Z</dcterms:modified>
</cp:coreProperties>
</file>